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header1.xml" ContentType="application/vnd.openxmlformats-officedocument.wordprocessingml.header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theme/theme1.xml" ContentType="application/vnd.openxmlformats-officedocument.them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docProps/core.xml" ContentType="application/vnd.openxmlformats-package.core-properties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app.xml" ContentType="application/vnd.openxmlformats-officedocument.extended-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4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pic="http://schemas.openxmlformats.org/drawingml/2006/picture" xmlns:a14="http://schemas.microsoft.com/office/drawing/2010/main" xmlns:ma14="http://schemas.microsoft.com/office/mac/drawingml/2011/main" mc:Ignorable="w14 w15 w16se wp14">
  <w:body>
    <w:tbl>
      <w:tblPr>
        <w:tblStyle w:val="TableGrid"/>
        <w:tblW w:w="9952" w:type="dxa"/>
        <w:tblInd w:w="108" w:type="dxa"/>
        <w:tblLook w:val="04A0" w:firstRow="1" w:lastRow="0" w:firstColumn="1" w:lastColumn="0" w:noHBand="0" w:noVBand="1"/>
      </w:tblPr>
      <w:tblGrid>
        <w:gridCol w:w="4162"/>
        <w:gridCol w:w="4276"/>
        <w:gridCol w:w="1514"/>
      </w:tblGrid>
      <w:tr xmlns:wp14="http://schemas.microsoft.com/office/word/2010/wordml" w:rsidR="00FB56B4" w:rsidTr="09FB0343" w14:paraId="1B1C5400" wp14:textId="77777777">
        <w:trPr>
          <w:trHeight w:val="612"/>
        </w:trPr>
        <w:tc>
          <w:tcPr>
            <w:tcW w:w="8438" w:type="dxa"/>
            <w:gridSpan w:val="2"/>
            <w:tcMar/>
          </w:tcPr>
          <w:p w:rsidR="00D85239" w:rsidP="00FB56B4" w:rsidRDefault="005477DF" w14:paraId="22AC49E5" wp14:textId="77777777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noProof/>
                <w:lang w:eastAsia="en-GB"/>
              </w:rPr>
              <w:drawing>
                <wp:anchor xmlns:wp14="http://schemas.microsoft.com/office/word/2010/wordprocessingDrawing" distT="0" distB="0" distL="114300" distR="114300" simplePos="0" relativeHeight="251645440" behindDoc="0" locked="0" layoutInCell="1" allowOverlap="1" wp14:anchorId="31DCE19D" wp14:editId="4042D1A6">
                  <wp:simplePos x="0" y="0"/>
                  <wp:positionH relativeFrom="column">
                    <wp:posOffset>3907790</wp:posOffset>
                  </wp:positionH>
                  <wp:positionV relativeFrom="paragraph">
                    <wp:posOffset>-964516</wp:posOffset>
                  </wp:positionV>
                  <wp:extent cx="479122" cy="752621"/>
                  <wp:effectExtent l="0" t="0" r="0" b="0"/>
                  <wp:wrapNone/>
                  <wp:docPr id="2" name="Picture 2" descr="cid:image001.png@01CFC126.65C4D47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 descr="cid:image001.png@01CFC126.65C4D47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r:link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79122" cy="7526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FAA26D3D-D897-4be2-8F04-BA451C77F1D7}">
                              <ma14:placeholder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    </a:ext>
                          </a:extLst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9FB0343">
              <w:rPr/>
              <w:t/>
            </w:r>
          </w:p>
          <w:p w:rsidRPr="00CA04E0" w:rsidR="00FB56B4" w:rsidP="00FB56B4" w:rsidRDefault="00FB56B4" w14:paraId="6E3B185D" wp14:textId="77777777">
            <w:pPr>
              <w:pStyle w:val="NoSpacing"/>
              <w:rPr>
                <w:b/>
                <w:sz w:val="24"/>
                <w:szCs w:val="24"/>
              </w:rPr>
            </w:pPr>
            <w:r w:rsidRPr="00CA04E0">
              <w:rPr>
                <w:b/>
                <w:sz w:val="24"/>
                <w:szCs w:val="24"/>
              </w:rPr>
              <w:t>Name</w:t>
            </w:r>
            <w:r>
              <w:rPr>
                <w:b/>
                <w:sz w:val="24"/>
                <w:szCs w:val="24"/>
              </w:rPr>
              <w:t xml:space="preserve"> ________</w:t>
            </w:r>
            <w:r w:rsidR="005477DF">
              <w:rPr>
                <w:b/>
                <w:sz w:val="24"/>
                <w:szCs w:val="24"/>
              </w:rPr>
              <w:t>______________________________</w:t>
            </w:r>
            <w:r w:rsidR="005477DF">
              <w:rPr>
                <w:b/>
                <w:sz w:val="24"/>
                <w:szCs w:val="24"/>
              </w:rPr>
              <w:tab/>
            </w:r>
            <w:r>
              <w:rPr>
                <w:b/>
                <w:sz w:val="24"/>
                <w:szCs w:val="24"/>
              </w:rPr>
              <w:t>Form ________</w:t>
            </w:r>
            <w:r w:rsidR="005477DF">
              <w:rPr>
                <w:noProof/>
                <w:lang w:val="en-US"/>
              </w:rPr>
              <w:t xml:space="preserve"> </w:t>
            </w:r>
          </w:p>
        </w:tc>
        <w:tc>
          <w:tcPr>
            <w:tcW w:w="1514" w:type="dxa"/>
            <w:vMerge w:val="restart"/>
            <w:tcMar/>
          </w:tcPr>
          <w:p w:rsidR="00FB56B4" w:rsidP="00CC24F7" w:rsidRDefault="005477DF" w14:paraId="1E95C0F0" wp14:textId="77777777">
            <w:pPr>
              <w:jc w:val="center"/>
              <w:rPr>
                <w:b/>
                <w:sz w:val="24"/>
              </w:rPr>
            </w:pPr>
            <w:r w:rsidRPr="005477DF">
              <w:rPr>
                <w:b/>
                <w:sz w:val="24"/>
              </w:rPr>
              <w:t>Overall</w:t>
            </w:r>
          </w:p>
          <w:p w:rsidRPr="005477DF" w:rsidR="005477DF" w:rsidP="00B54D2A" w:rsidRDefault="005477DF" w14:paraId="672A6659" wp14:textId="77777777">
            <w:pPr>
              <w:jc w:val="center"/>
              <w:rPr>
                <w:b/>
                <w:sz w:val="24"/>
              </w:rPr>
            </w:pPr>
          </w:p>
          <w:p w:rsidR="005477DF" w:rsidP="00CC24F7" w:rsidRDefault="005477DF" w14:paraId="0A37501D" wp14:textId="77777777">
            <w:pPr>
              <w:jc w:val="center"/>
              <w:rPr>
                <w:b/>
                <w:sz w:val="24"/>
                <w:szCs w:val="24"/>
              </w:rPr>
            </w:pPr>
          </w:p>
          <w:p w:rsidR="005477DF" w:rsidP="00B54D2A" w:rsidRDefault="005477DF" w14:paraId="5DAB6C7B" wp14:textId="77777777">
            <w:pPr>
              <w:jc w:val="center"/>
              <w:rPr>
                <w:b/>
                <w:sz w:val="24"/>
                <w:szCs w:val="24"/>
              </w:rPr>
            </w:pPr>
          </w:p>
          <w:p w:rsidRPr="005477DF" w:rsidR="005477DF" w:rsidP="00B54D2A" w:rsidRDefault="00CC24F7" w14:paraId="19DB9C39" wp14:textId="77777777">
            <w:pPr>
              <w:jc w:val="center"/>
              <w:rPr>
                <w:b/>
              </w:rPr>
            </w:pPr>
            <w:r>
              <w:rPr>
                <w:b/>
                <w:sz w:val="24"/>
                <w:szCs w:val="24"/>
              </w:rPr>
              <w:t>______</w:t>
            </w:r>
            <w:r w:rsidRPr="00536648" w:rsidR="00536648">
              <w:rPr>
                <w:b/>
                <w:sz w:val="36"/>
                <w:szCs w:val="24"/>
              </w:rPr>
              <w:t>%</w:t>
            </w:r>
          </w:p>
        </w:tc>
      </w:tr>
      <w:tr xmlns:wp14="http://schemas.microsoft.com/office/word/2010/wordml" w:rsidR="00FB56B4" w:rsidTr="09FB0343" w14:paraId="6542C96D" wp14:textId="77777777">
        <w:trPr>
          <w:trHeight w:val="704"/>
        </w:trPr>
        <w:tc>
          <w:tcPr>
            <w:tcW w:w="4162" w:type="dxa"/>
            <w:tcMar/>
          </w:tcPr>
          <w:p w:rsidR="00FB56B4" w:rsidP="00FB56B4" w:rsidRDefault="007F661E" w14:paraId="5C49A903" wp14:textId="77777777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Section </w:t>
            </w:r>
            <w:r w:rsidRPr="00B351DD">
              <w:rPr>
                <w:b/>
                <w:sz w:val="24"/>
                <w:szCs w:val="24"/>
              </w:rPr>
              <w:t xml:space="preserve">A: </w:t>
            </w:r>
            <w:r w:rsidRPr="00B351DD" w:rsidR="00FB56B4">
              <w:rPr>
                <w:b/>
                <w:sz w:val="24"/>
                <w:szCs w:val="24"/>
              </w:rPr>
              <w:t>Skill</w:t>
            </w:r>
            <w:r w:rsidRPr="00B351DD" w:rsidR="00D85239">
              <w:rPr>
                <w:b/>
                <w:sz w:val="24"/>
                <w:szCs w:val="24"/>
              </w:rPr>
              <w:t>s</w:t>
            </w:r>
            <w:r w:rsidRPr="00B351DD" w:rsidR="00C00AEA">
              <w:rPr>
                <w:b/>
                <w:sz w:val="24"/>
                <w:szCs w:val="24"/>
              </w:rPr>
              <w:t xml:space="preserve"> and Multiple Choice</w:t>
            </w:r>
          </w:p>
          <w:p w:rsidR="00D85239" w:rsidP="00FB56B4" w:rsidRDefault="00D85239" w14:paraId="02EB378F" wp14:textId="77777777">
            <w:pPr>
              <w:pStyle w:val="NoSpacing"/>
              <w:rPr>
                <w:b/>
                <w:sz w:val="24"/>
                <w:szCs w:val="24"/>
              </w:rPr>
            </w:pPr>
          </w:p>
          <w:p w:rsidR="00FB56B4" w:rsidP="008A784E" w:rsidRDefault="00547E8B" w14:paraId="66FA573C" wp14:textId="77777777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Marks_______</w:t>
            </w:r>
            <w:r w:rsidR="00FB56B4">
              <w:rPr>
                <w:b/>
                <w:sz w:val="24"/>
                <w:szCs w:val="24"/>
              </w:rPr>
              <w:t>/</w:t>
            </w:r>
            <w:r w:rsidR="008A784E">
              <w:rPr>
                <w:b/>
                <w:sz w:val="24"/>
                <w:szCs w:val="24"/>
              </w:rPr>
              <w:t>29</w:t>
            </w:r>
            <w:r>
              <w:rPr>
                <w:b/>
                <w:sz w:val="24"/>
                <w:szCs w:val="24"/>
              </w:rPr>
              <w:t xml:space="preserve"> </w:t>
            </w:r>
            <w:r w:rsidR="00FB56B4">
              <w:rPr>
                <w:b/>
                <w:sz w:val="24"/>
                <w:szCs w:val="24"/>
              </w:rPr>
              <w:t>_______</w:t>
            </w:r>
            <w:r w:rsidRPr="00536648" w:rsidR="00536648">
              <w:rPr>
                <w:b/>
                <w:sz w:val="28"/>
                <w:szCs w:val="24"/>
              </w:rPr>
              <w:t>%</w:t>
            </w:r>
          </w:p>
        </w:tc>
        <w:tc>
          <w:tcPr>
            <w:tcW w:w="4276" w:type="dxa"/>
            <w:tcMar/>
          </w:tcPr>
          <w:p w:rsidR="00FB56B4" w:rsidP="00CA04E0" w:rsidRDefault="00D85239" w14:paraId="572F4EE1" wp14:textId="77777777">
            <w:pPr>
              <w:pStyle w:val="NoSpacing"/>
              <w:rPr>
                <w:b/>
                <w:sz w:val="24"/>
                <w:szCs w:val="24"/>
              </w:rPr>
            </w:pPr>
            <w:r>
              <w:rPr>
                <w:b/>
                <w:sz w:val="24"/>
                <w:szCs w:val="24"/>
              </w:rPr>
              <w:t>Section B: Problem Solving</w:t>
            </w:r>
          </w:p>
          <w:p w:rsidR="00D85239" w:rsidP="00CA04E0" w:rsidRDefault="00D85239" w14:paraId="6A05A809" wp14:textId="77777777">
            <w:pPr>
              <w:pStyle w:val="NoSpacing"/>
              <w:rPr>
                <w:b/>
                <w:sz w:val="24"/>
                <w:szCs w:val="24"/>
              </w:rPr>
            </w:pPr>
          </w:p>
          <w:p w:rsidRPr="00536648" w:rsidR="00FB56B4" w:rsidP="00B66CA6" w:rsidRDefault="0050329E" w14:paraId="0DD4F8D1" wp14:textId="77777777">
            <w:pPr>
              <w:pStyle w:val="NoSpacing"/>
              <w:rPr>
                <w:b/>
                <w:sz w:val="32"/>
                <w:szCs w:val="24"/>
              </w:rPr>
            </w:pPr>
            <w:r>
              <w:rPr>
                <w:b/>
                <w:sz w:val="24"/>
                <w:szCs w:val="24"/>
              </w:rPr>
              <w:t xml:space="preserve">Marks_______/ </w:t>
            </w:r>
            <w:r w:rsidR="003B4B32">
              <w:rPr>
                <w:b/>
                <w:sz w:val="24"/>
                <w:szCs w:val="24"/>
              </w:rPr>
              <w:t>14</w:t>
            </w:r>
            <w:r w:rsidR="00FB56B4">
              <w:rPr>
                <w:b/>
                <w:sz w:val="24"/>
                <w:szCs w:val="24"/>
              </w:rPr>
              <w:t xml:space="preserve"> _______</w:t>
            </w:r>
            <w:r w:rsidRPr="00536648" w:rsidR="00536648">
              <w:rPr>
                <w:b/>
                <w:sz w:val="28"/>
                <w:szCs w:val="24"/>
              </w:rPr>
              <w:t>%</w:t>
            </w:r>
          </w:p>
        </w:tc>
        <w:tc>
          <w:tcPr>
            <w:tcW w:w="1514" w:type="dxa"/>
            <w:vMerge/>
            <w:tcMar/>
          </w:tcPr>
          <w:p w:rsidR="00FB56B4" w:rsidP="00B54D2A" w:rsidRDefault="00FB56B4" w14:paraId="5A39BBE3" wp14:textId="77777777">
            <w:pPr>
              <w:jc w:val="center"/>
              <w:rPr>
                <w:noProof/>
                <w:lang w:val="en-US"/>
              </w:rPr>
            </w:pPr>
          </w:p>
        </w:tc>
      </w:tr>
    </w:tbl>
    <w:p xmlns:wp14="http://schemas.microsoft.com/office/word/2010/wordml" w:rsidR="00AF2175" w:rsidP="00794C73" w:rsidRDefault="00AF2175" w14:paraId="41C8F396" wp14:textId="77777777">
      <w:pPr>
        <w:spacing w:after="0" w:line="240" w:lineRule="auto"/>
      </w:pPr>
    </w:p>
    <w:tbl>
      <w:tblPr>
        <w:tblStyle w:val="TableGrid"/>
        <w:tblW w:w="9949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47"/>
        <w:gridCol w:w="601"/>
        <w:gridCol w:w="1751"/>
        <w:gridCol w:w="155"/>
        <w:gridCol w:w="2266"/>
        <w:gridCol w:w="87"/>
        <w:gridCol w:w="155"/>
        <w:gridCol w:w="608"/>
        <w:gridCol w:w="1745"/>
        <w:gridCol w:w="155"/>
        <w:gridCol w:w="2330"/>
        <w:gridCol w:w="49"/>
      </w:tblGrid>
      <w:tr xmlns:wp14="http://schemas.microsoft.com/office/word/2010/wordml" w:rsidR="003815EB" w:rsidTr="09FB0343" w14:paraId="61387309" wp14:textId="77777777">
        <w:trPr>
          <w:gridAfter w:val="1"/>
          <w:wAfter w:w="49" w:type="dxa"/>
          <w:trHeight w:val="524"/>
        </w:trPr>
        <w:tc>
          <w:tcPr>
            <w:tcW w:w="9900" w:type="dxa"/>
            <w:gridSpan w:val="11"/>
            <w:tcMar/>
            <w:vAlign w:val="center"/>
          </w:tcPr>
          <w:p w:rsidRPr="003815EB" w:rsidR="003815EB" w:rsidP="00E47EE7" w:rsidRDefault="00D50474" w14:paraId="50F0A440" wp14:textId="77777777">
            <w:pPr>
              <w:jc w:val="center"/>
              <w:rPr>
                <w:b/>
              </w:rPr>
            </w:pPr>
            <w:r w:rsidRPr="00B351DD">
              <w:rPr>
                <w:b/>
                <w:sz w:val="36"/>
              </w:rPr>
              <w:t>Skills Covered</w:t>
            </w:r>
            <w:bookmarkStart w:name="_GoBack" w:id="0"/>
            <w:bookmarkEnd w:id="0"/>
          </w:p>
        </w:tc>
      </w:tr>
      <w:tr xmlns:wp14="http://schemas.microsoft.com/office/word/2010/wordml" w:rsidRPr="003815EB" w:rsidR="00536648" w:rsidTr="09FB0343" w14:paraId="5A168C8C" wp14:textId="77777777">
        <w:trPr>
          <w:gridAfter w:val="1"/>
          <w:wAfter w:w="49" w:type="dxa"/>
          <w:trHeight w:val="239"/>
        </w:trPr>
        <w:tc>
          <w:tcPr>
            <w:tcW w:w="648" w:type="dxa"/>
            <w:gridSpan w:val="2"/>
            <w:tcMar/>
          </w:tcPr>
          <w:p w:rsidRPr="008308EA" w:rsidR="00536648" w:rsidP="00D85239" w:rsidRDefault="00536648" w14:paraId="7B06134F" wp14:textId="77777777">
            <w:pPr>
              <w:jc w:val="center"/>
              <w:rPr>
                <w:b/>
              </w:rPr>
            </w:pPr>
            <w:r w:rsidRPr="008308EA">
              <w:rPr>
                <w:b/>
              </w:rPr>
              <w:t>Skill</w:t>
            </w:r>
          </w:p>
        </w:tc>
        <w:tc>
          <w:tcPr>
            <w:tcW w:w="4172" w:type="dxa"/>
            <w:gridSpan w:val="3"/>
            <w:tcMar/>
          </w:tcPr>
          <w:p w:rsidRPr="008308EA" w:rsidR="00536648" w:rsidP="00F77879" w:rsidRDefault="00536648" w14:paraId="63782C29" wp14:textId="77777777">
            <w:pPr>
              <w:rPr>
                <w:b/>
              </w:rPr>
            </w:pPr>
            <w:r w:rsidRPr="008308EA">
              <w:rPr>
                <w:b/>
              </w:rPr>
              <w:t>Topic</w:t>
            </w:r>
          </w:p>
        </w:tc>
        <w:tc>
          <w:tcPr>
            <w:tcW w:w="850" w:type="dxa"/>
            <w:gridSpan w:val="3"/>
            <w:tcMar/>
          </w:tcPr>
          <w:p w:rsidRPr="008308EA" w:rsidR="00536648" w:rsidP="005F7366" w:rsidRDefault="00536648" w14:paraId="52FC3F82" wp14:textId="77777777">
            <w:pPr>
              <w:jc w:val="center"/>
              <w:rPr>
                <w:b/>
              </w:rPr>
            </w:pPr>
            <w:r w:rsidRPr="008308EA">
              <w:rPr>
                <w:b/>
              </w:rPr>
              <w:t>Skill</w:t>
            </w:r>
          </w:p>
        </w:tc>
        <w:tc>
          <w:tcPr>
            <w:tcW w:w="4230" w:type="dxa"/>
            <w:gridSpan w:val="3"/>
            <w:tcMar/>
          </w:tcPr>
          <w:p w:rsidRPr="008308EA" w:rsidR="00536648" w:rsidP="00F77879" w:rsidRDefault="00536648" w14:paraId="7FB81A80" wp14:textId="77777777">
            <w:pPr>
              <w:rPr>
                <w:b/>
              </w:rPr>
            </w:pPr>
            <w:r w:rsidRPr="008308EA">
              <w:rPr>
                <w:b/>
              </w:rPr>
              <w:t>Topic</w:t>
            </w:r>
          </w:p>
        </w:tc>
      </w:tr>
      <w:tr xmlns:wp14="http://schemas.microsoft.com/office/word/2010/wordml" w:rsidR="00BF6D0C" w:rsidTr="09FB0343" w14:paraId="4B846A52" wp14:textId="77777777">
        <w:trPr>
          <w:gridAfter w:val="1"/>
          <w:wAfter w:w="49" w:type="dxa"/>
          <w:trHeight w:val="289" w:hRule="exact"/>
        </w:trPr>
        <w:tc>
          <w:tcPr>
            <w:tcW w:w="648" w:type="dxa"/>
            <w:gridSpan w:val="2"/>
            <w:tcMar/>
            <w:vAlign w:val="center"/>
          </w:tcPr>
          <w:p w:rsidRPr="008308EA" w:rsidR="00BF6D0C" w:rsidP="00D15FDF" w:rsidRDefault="00BF6D0C" w14:paraId="649841BE" wp14:textId="77777777">
            <w:pPr>
              <w:jc w:val="center"/>
            </w:pPr>
            <w:r w:rsidRPr="008308EA">
              <w:t>1</w:t>
            </w:r>
          </w:p>
        </w:tc>
        <w:tc>
          <w:tcPr>
            <w:tcW w:w="4172" w:type="dxa"/>
            <w:gridSpan w:val="3"/>
            <w:tcMar/>
            <w:vAlign w:val="bottom"/>
          </w:tcPr>
          <w:p w:rsidRPr="008308EA" w:rsidR="00BF6D0C" w:rsidP="009F4E24" w:rsidRDefault="00BF6D0C" w14:paraId="4EFA4CC7" wp14:textId="77777777">
            <w:r>
              <w:rPr>
                <w:rFonts w:ascii="Calibri" w:hAnsi="Calibri"/>
              </w:rPr>
              <w:t>Negative/Fractional laws of indices</w:t>
            </w:r>
          </w:p>
        </w:tc>
        <w:tc>
          <w:tcPr>
            <w:tcW w:w="850" w:type="dxa"/>
            <w:gridSpan w:val="3"/>
            <w:tcMar/>
            <w:vAlign w:val="center"/>
          </w:tcPr>
          <w:p w:rsidRPr="008308EA" w:rsidR="00BF6D0C" w:rsidP="00D15FDF" w:rsidRDefault="00BF6D0C" w14:paraId="75697EEC" wp14:textId="77777777">
            <w:pPr>
              <w:jc w:val="center"/>
            </w:pPr>
            <w:r w:rsidRPr="008308EA">
              <w:t>7</w:t>
            </w:r>
          </w:p>
        </w:tc>
        <w:tc>
          <w:tcPr>
            <w:tcW w:w="4230" w:type="dxa"/>
            <w:gridSpan w:val="3"/>
            <w:tcMar/>
            <w:vAlign w:val="bottom"/>
          </w:tcPr>
          <w:p w:rsidRPr="008308EA" w:rsidR="00BF6D0C" w:rsidP="00D15FDF" w:rsidRDefault="005B6682" w14:paraId="50E9AD35" wp14:textId="77777777">
            <w:r>
              <w:rPr>
                <w:rFonts w:ascii="Calibri" w:hAnsi="Calibri"/>
              </w:rPr>
              <w:t>F</w:t>
            </w:r>
            <w:r w:rsidR="00BF6D0C">
              <w:rPr>
                <w:rFonts w:ascii="Calibri" w:hAnsi="Calibri"/>
              </w:rPr>
              <w:t>actorise linear</w:t>
            </w:r>
            <w:r>
              <w:rPr>
                <w:rFonts w:ascii="Calibri" w:hAnsi="Calibri"/>
              </w:rPr>
              <w:t xml:space="preserve"> expressions</w:t>
            </w:r>
          </w:p>
        </w:tc>
      </w:tr>
      <w:tr xmlns:wp14="http://schemas.microsoft.com/office/word/2010/wordml" w:rsidR="00BF6D0C" w:rsidTr="09FB0343" w14:paraId="4502BFDD" wp14:textId="77777777">
        <w:trPr>
          <w:gridAfter w:val="1"/>
          <w:wAfter w:w="49" w:type="dxa"/>
          <w:trHeight w:val="289" w:hRule="exact"/>
        </w:trPr>
        <w:tc>
          <w:tcPr>
            <w:tcW w:w="648" w:type="dxa"/>
            <w:gridSpan w:val="2"/>
            <w:tcMar/>
            <w:vAlign w:val="center"/>
          </w:tcPr>
          <w:p w:rsidRPr="008308EA" w:rsidR="00BF6D0C" w:rsidP="00D15FDF" w:rsidRDefault="00BF6D0C" w14:paraId="18F999B5" wp14:textId="77777777">
            <w:pPr>
              <w:jc w:val="center"/>
            </w:pPr>
            <w:r w:rsidRPr="008308EA">
              <w:t>2</w:t>
            </w:r>
          </w:p>
        </w:tc>
        <w:tc>
          <w:tcPr>
            <w:tcW w:w="4172" w:type="dxa"/>
            <w:gridSpan w:val="3"/>
            <w:tcMar/>
            <w:vAlign w:val="bottom"/>
          </w:tcPr>
          <w:p w:rsidRPr="008308EA" w:rsidR="00BF6D0C" w:rsidP="00D15FDF" w:rsidRDefault="00BF6D0C" w14:paraId="2467F5BC" wp14:textId="77777777">
            <w:r>
              <w:rPr>
                <w:rFonts w:ascii="Calibri" w:hAnsi="Calibri"/>
              </w:rPr>
              <w:t>Converting Recurring Decimals to Fractions</w:t>
            </w:r>
          </w:p>
        </w:tc>
        <w:tc>
          <w:tcPr>
            <w:tcW w:w="850" w:type="dxa"/>
            <w:gridSpan w:val="3"/>
            <w:tcMar/>
            <w:vAlign w:val="center"/>
          </w:tcPr>
          <w:p w:rsidRPr="008308EA" w:rsidR="00BF6D0C" w:rsidP="00D15FDF" w:rsidRDefault="00BF6D0C" w14:paraId="44B0A208" wp14:textId="77777777">
            <w:pPr>
              <w:jc w:val="center"/>
            </w:pPr>
            <w:r w:rsidRPr="008308EA">
              <w:t>8</w:t>
            </w:r>
          </w:p>
        </w:tc>
        <w:tc>
          <w:tcPr>
            <w:tcW w:w="4230" w:type="dxa"/>
            <w:gridSpan w:val="3"/>
            <w:tcMar/>
            <w:vAlign w:val="bottom"/>
          </w:tcPr>
          <w:p w:rsidRPr="008308EA" w:rsidR="00BF6D0C" w:rsidP="00D15FDF" w:rsidRDefault="00BF6D0C" w14:paraId="11ABC8D6" wp14:textId="77777777">
            <w:r>
              <w:rPr>
                <w:rFonts w:ascii="Calibri" w:hAnsi="Calibri"/>
              </w:rPr>
              <w:t>Solving Linear Equations</w:t>
            </w:r>
          </w:p>
        </w:tc>
      </w:tr>
      <w:tr xmlns:wp14="http://schemas.microsoft.com/office/word/2010/wordml" w:rsidR="00BF6D0C" w:rsidTr="09FB0343" w14:paraId="71DF490D" wp14:textId="77777777">
        <w:trPr>
          <w:gridAfter w:val="1"/>
          <w:wAfter w:w="49" w:type="dxa"/>
          <w:trHeight w:val="289" w:hRule="exact"/>
        </w:trPr>
        <w:tc>
          <w:tcPr>
            <w:tcW w:w="648" w:type="dxa"/>
            <w:gridSpan w:val="2"/>
            <w:tcMar/>
            <w:vAlign w:val="center"/>
          </w:tcPr>
          <w:p w:rsidRPr="008308EA" w:rsidR="00BF6D0C" w:rsidP="00D15FDF" w:rsidRDefault="00BF6D0C" w14:paraId="5FCD5EC4" wp14:textId="77777777">
            <w:pPr>
              <w:jc w:val="center"/>
            </w:pPr>
            <w:r w:rsidRPr="008308EA">
              <w:t>3</w:t>
            </w:r>
          </w:p>
        </w:tc>
        <w:tc>
          <w:tcPr>
            <w:tcW w:w="4172" w:type="dxa"/>
            <w:gridSpan w:val="3"/>
            <w:tcMar/>
            <w:vAlign w:val="bottom"/>
          </w:tcPr>
          <w:p w:rsidRPr="008308EA" w:rsidR="00BF6D0C" w:rsidP="00D15FDF" w:rsidRDefault="00A760C2" w14:paraId="471E3420" wp14:textId="77777777">
            <w:r>
              <w:rPr>
                <w:rFonts w:ascii="Calibri" w:hAnsi="Calibri"/>
              </w:rPr>
              <w:t>Area of quarter circle</w:t>
            </w:r>
          </w:p>
        </w:tc>
        <w:tc>
          <w:tcPr>
            <w:tcW w:w="850" w:type="dxa"/>
            <w:gridSpan w:val="3"/>
            <w:tcMar/>
            <w:vAlign w:val="center"/>
          </w:tcPr>
          <w:p w:rsidRPr="008308EA" w:rsidR="00BF6D0C" w:rsidP="00D15FDF" w:rsidRDefault="00BF6D0C" w14:paraId="2B2B7304" wp14:textId="77777777">
            <w:pPr>
              <w:jc w:val="center"/>
            </w:pPr>
            <w:r w:rsidRPr="008308EA">
              <w:t>9</w:t>
            </w:r>
          </w:p>
        </w:tc>
        <w:tc>
          <w:tcPr>
            <w:tcW w:w="4230" w:type="dxa"/>
            <w:gridSpan w:val="3"/>
            <w:tcMar/>
            <w:vAlign w:val="bottom"/>
          </w:tcPr>
          <w:p w:rsidRPr="008308EA" w:rsidR="00BF6D0C" w:rsidP="00D15FDF" w:rsidRDefault="00BF6D0C" w14:paraId="2948B002" wp14:textId="77777777">
            <w:r>
              <w:rPr>
                <w:rFonts w:ascii="Calibri" w:hAnsi="Calibri"/>
              </w:rPr>
              <w:t>Change the subject of a formula</w:t>
            </w:r>
          </w:p>
        </w:tc>
      </w:tr>
      <w:tr xmlns:wp14="http://schemas.microsoft.com/office/word/2010/wordml" w:rsidR="00BF6D0C" w:rsidTr="09FB0343" w14:paraId="63A21D47" wp14:textId="77777777">
        <w:trPr>
          <w:gridAfter w:val="1"/>
          <w:wAfter w:w="49" w:type="dxa"/>
          <w:trHeight w:val="316" w:hRule="exact"/>
        </w:trPr>
        <w:tc>
          <w:tcPr>
            <w:tcW w:w="648" w:type="dxa"/>
            <w:gridSpan w:val="2"/>
            <w:tcMar/>
            <w:vAlign w:val="center"/>
          </w:tcPr>
          <w:p w:rsidRPr="008308EA" w:rsidR="00BF6D0C" w:rsidP="00D15FDF" w:rsidRDefault="00BF6D0C" w14:paraId="2598DEE6" wp14:textId="77777777">
            <w:pPr>
              <w:jc w:val="center"/>
            </w:pPr>
            <w:r w:rsidRPr="008308EA">
              <w:t>4</w:t>
            </w:r>
          </w:p>
        </w:tc>
        <w:tc>
          <w:tcPr>
            <w:tcW w:w="4172" w:type="dxa"/>
            <w:gridSpan w:val="3"/>
            <w:tcMar/>
            <w:vAlign w:val="bottom"/>
          </w:tcPr>
          <w:p w:rsidRPr="008308EA" w:rsidR="00BF6D0C" w:rsidP="00D15FDF" w:rsidRDefault="00BF6D0C" w14:paraId="1EA2FC44" wp14:textId="77777777">
            <w:r>
              <w:rPr>
                <w:rFonts w:ascii="Calibri" w:hAnsi="Calibri"/>
              </w:rPr>
              <w:t>Reverse Percentage Change</w:t>
            </w:r>
          </w:p>
        </w:tc>
        <w:tc>
          <w:tcPr>
            <w:tcW w:w="850" w:type="dxa"/>
            <w:gridSpan w:val="3"/>
            <w:tcMar/>
            <w:vAlign w:val="center"/>
          </w:tcPr>
          <w:p w:rsidRPr="008308EA" w:rsidR="00BF6D0C" w:rsidP="00D15FDF" w:rsidRDefault="00BF6D0C" w14:paraId="5D369756" wp14:textId="77777777">
            <w:pPr>
              <w:jc w:val="center"/>
            </w:pPr>
            <w:r w:rsidRPr="008308EA">
              <w:t>10</w:t>
            </w:r>
          </w:p>
        </w:tc>
        <w:tc>
          <w:tcPr>
            <w:tcW w:w="4230" w:type="dxa"/>
            <w:gridSpan w:val="3"/>
            <w:tcMar/>
            <w:vAlign w:val="bottom"/>
          </w:tcPr>
          <w:p w:rsidRPr="008308EA" w:rsidR="00BF6D0C" w:rsidP="00D15FDF" w:rsidRDefault="00A1256F" w14:paraId="1DDA45B5" wp14:textId="77777777">
            <w:r>
              <w:rPr>
                <w:rFonts w:ascii="Calibri" w:hAnsi="Calibri"/>
              </w:rPr>
              <w:t xml:space="preserve">Gradient of </w:t>
            </w:r>
            <m:oMath>
              <m:r>
                <w:rPr>
                  <w:rFonts w:ascii="Cambria Math" w:hAnsi="Cambria Math"/>
                </w:rPr>
                <m:t>ay=bx+c</m:t>
              </m:r>
            </m:oMath>
          </w:p>
        </w:tc>
      </w:tr>
      <w:tr xmlns:wp14="http://schemas.microsoft.com/office/word/2010/wordml" w:rsidR="00BF6D0C" w:rsidTr="09FB0343" w14:paraId="55E2B3E4" wp14:textId="77777777">
        <w:trPr>
          <w:gridAfter w:val="1"/>
          <w:wAfter w:w="49" w:type="dxa"/>
          <w:trHeight w:val="289" w:hRule="exact"/>
        </w:trPr>
        <w:tc>
          <w:tcPr>
            <w:tcW w:w="648" w:type="dxa"/>
            <w:gridSpan w:val="2"/>
            <w:tcMar/>
            <w:vAlign w:val="center"/>
          </w:tcPr>
          <w:p w:rsidRPr="008308EA" w:rsidR="00BF6D0C" w:rsidP="00D15FDF" w:rsidRDefault="00BF6D0C" w14:paraId="78941E47" wp14:textId="77777777">
            <w:pPr>
              <w:jc w:val="center"/>
            </w:pPr>
            <w:r w:rsidRPr="008308EA">
              <w:t>5</w:t>
            </w:r>
          </w:p>
        </w:tc>
        <w:tc>
          <w:tcPr>
            <w:tcW w:w="4172" w:type="dxa"/>
            <w:gridSpan w:val="3"/>
            <w:tcMar/>
            <w:vAlign w:val="bottom"/>
          </w:tcPr>
          <w:p w:rsidRPr="008308EA" w:rsidR="00BF6D0C" w:rsidP="00D15FDF" w:rsidRDefault="00BF6D0C" w14:paraId="588C611B" wp14:textId="77777777">
            <w:pPr>
              <w:rPr>
                <w:rFonts w:ascii="Calibri" w:hAnsi="Calibri" w:eastAsia="Times New Roman" w:cs="Times New Roman"/>
              </w:rPr>
            </w:pPr>
            <w:r>
              <w:rPr>
                <w:rFonts w:ascii="Calibri" w:hAnsi="Calibri"/>
              </w:rPr>
              <w:t>Compound Interest</w:t>
            </w:r>
          </w:p>
        </w:tc>
        <w:tc>
          <w:tcPr>
            <w:tcW w:w="850" w:type="dxa"/>
            <w:gridSpan w:val="3"/>
            <w:tcMar/>
            <w:vAlign w:val="center"/>
          </w:tcPr>
          <w:p w:rsidRPr="008308EA" w:rsidR="00BF6D0C" w:rsidP="00D15FDF" w:rsidRDefault="00BF6D0C" w14:paraId="4737E36C" wp14:textId="77777777">
            <w:pPr>
              <w:jc w:val="center"/>
            </w:pPr>
            <w:r w:rsidRPr="008308EA">
              <w:t>11</w:t>
            </w:r>
          </w:p>
        </w:tc>
        <w:tc>
          <w:tcPr>
            <w:tcW w:w="4230" w:type="dxa"/>
            <w:gridSpan w:val="3"/>
            <w:tcMar/>
            <w:vAlign w:val="bottom"/>
          </w:tcPr>
          <w:p w:rsidRPr="008308EA" w:rsidR="00BF6D0C" w:rsidP="00D15FDF" w:rsidRDefault="00BF6D0C" w14:paraId="20FC493C" wp14:textId="77777777">
            <w:pPr>
              <w:rPr>
                <w:rFonts w:ascii="Calibri" w:hAnsi="Calibri" w:eastAsia="Times New Roman" w:cs="Times New Roman"/>
              </w:rPr>
            </w:pPr>
            <w:r>
              <w:rPr>
                <w:rFonts w:ascii="Calibri" w:hAnsi="Calibri"/>
              </w:rPr>
              <w:t>Pythagoras</w:t>
            </w:r>
            <w:r w:rsidR="00A760C2">
              <w:rPr>
                <w:rFonts w:ascii="Calibri" w:hAnsi="Calibri"/>
              </w:rPr>
              <w:t>’ Theorem</w:t>
            </w:r>
          </w:p>
        </w:tc>
      </w:tr>
      <w:tr xmlns:wp14="http://schemas.microsoft.com/office/word/2010/wordml" w:rsidR="00BF6D0C" w:rsidTr="09FB0343" w14:paraId="2BA4CABF" wp14:textId="77777777">
        <w:trPr>
          <w:gridAfter w:val="1"/>
          <w:wAfter w:w="49" w:type="dxa"/>
          <w:trHeight w:val="289" w:hRule="exact"/>
        </w:trPr>
        <w:tc>
          <w:tcPr>
            <w:tcW w:w="648" w:type="dxa"/>
            <w:gridSpan w:val="2"/>
            <w:tcBorders>
              <w:bottom w:val="single" w:color="auto" w:sz="4" w:space="0"/>
            </w:tcBorders>
            <w:tcMar/>
            <w:vAlign w:val="center"/>
          </w:tcPr>
          <w:p w:rsidRPr="008308EA" w:rsidR="00BF6D0C" w:rsidP="00D15FDF" w:rsidRDefault="00BF6D0C" w14:paraId="29B4EA11" wp14:textId="77777777">
            <w:pPr>
              <w:jc w:val="center"/>
            </w:pPr>
            <w:r w:rsidRPr="008308EA">
              <w:t>6</w:t>
            </w:r>
          </w:p>
        </w:tc>
        <w:tc>
          <w:tcPr>
            <w:tcW w:w="4172" w:type="dxa"/>
            <w:gridSpan w:val="3"/>
            <w:tcBorders>
              <w:bottom w:val="single" w:color="auto" w:sz="4" w:space="0"/>
            </w:tcBorders>
            <w:tcMar/>
            <w:vAlign w:val="bottom"/>
          </w:tcPr>
          <w:p w:rsidRPr="008308EA" w:rsidR="00BF6D0C" w:rsidP="00D15FDF" w:rsidRDefault="00BF6D0C" w14:paraId="34B5D5CE" wp14:textId="77777777">
            <w:pPr>
              <w:rPr>
                <w:rFonts w:ascii="Calibri" w:hAnsi="Calibri" w:eastAsia="Times New Roman" w:cs="Times New Roman"/>
              </w:rPr>
            </w:pPr>
            <w:r>
              <w:rPr>
                <w:rFonts w:ascii="Calibri" w:hAnsi="Calibri"/>
              </w:rPr>
              <w:t>Simplifying Algebraic Expressions</w:t>
            </w:r>
          </w:p>
        </w:tc>
        <w:tc>
          <w:tcPr>
            <w:tcW w:w="850" w:type="dxa"/>
            <w:gridSpan w:val="3"/>
            <w:tcBorders>
              <w:bottom w:val="single" w:color="auto" w:sz="4" w:space="0"/>
            </w:tcBorders>
            <w:tcMar/>
            <w:vAlign w:val="center"/>
          </w:tcPr>
          <w:p w:rsidRPr="008308EA" w:rsidR="00BF6D0C" w:rsidP="00D15FDF" w:rsidRDefault="00BF6D0C" w14:paraId="4B73E586" wp14:textId="77777777">
            <w:pPr>
              <w:jc w:val="center"/>
            </w:pPr>
            <w:r w:rsidRPr="008308EA">
              <w:t>12</w:t>
            </w:r>
          </w:p>
        </w:tc>
        <w:tc>
          <w:tcPr>
            <w:tcW w:w="4230" w:type="dxa"/>
            <w:gridSpan w:val="3"/>
            <w:tcBorders>
              <w:bottom w:val="single" w:color="auto" w:sz="4" w:space="0"/>
            </w:tcBorders>
            <w:tcMar/>
            <w:vAlign w:val="bottom"/>
          </w:tcPr>
          <w:p w:rsidRPr="008308EA" w:rsidR="00BF6D0C" w:rsidP="00D15FDF" w:rsidRDefault="00BF6D0C" w14:paraId="716BB853" wp14:textId="77777777">
            <w:pPr>
              <w:rPr>
                <w:rFonts w:ascii="Calibri" w:hAnsi="Calibri" w:eastAsia="Times New Roman" w:cs="Times New Roman"/>
              </w:rPr>
            </w:pPr>
            <w:r>
              <w:rPr>
                <w:rFonts w:ascii="Calibri" w:hAnsi="Calibri"/>
              </w:rPr>
              <w:t>RA Trigonometry</w:t>
            </w:r>
          </w:p>
        </w:tc>
      </w:tr>
      <w:tr xmlns:wp14="http://schemas.microsoft.com/office/word/2010/wordml" w:rsidR="00843D84" w:rsidTr="09FB0343" w14:paraId="72A3D3EC" wp14:textId="77777777">
        <w:trPr>
          <w:gridAfter w:val="1"/>
          <w:wAfter w:w="49" w:type="dxa"/>
          <w:trHeight w:val="289" w:hRule="exact"/>
        </w:trPr>
        <w:tc>
          <w:tcPr>
            <w:tcW w:w="9900" w:type="dxa"/>
            <w:gridSpan w:val="11"/>
            <w:tcBorders>
              <w:left w:val="nil"/>
              <w:right w:val="nil"/>
            </w:tcBorders>
            <w:tcMar/>
            <w:vAlign w:val="center"/>
          </w:tcPr>
          <w:p w:rsidRPr="008308EA" w:rsidR="00843D84" w:rsidP="00D15FDF" w:rsidRDefault="00843D84" w14:paraId="0D0B940D" wp14:textId="77777777">
            <w:pPr>
              <w:rPr>
                <w:rFonts w:ascii="Calibri" w:hAnsi="Calibri" w:eastAsia="Times New Roman" w:cs="Times New Roman"/>
              </w:rPr>
            </w:pPr>
          </w:p>
        </w:tc>
      </w:tr>
      <w:tr xmlns:wp14="http://schemas.microsoft.com/office/word/2010/wordml" w:rsidRPr="00D85239" w:rsidR="00FD16CA" w:rsidTr="09FB0343" w14:paraId="3549C545" wp14:textId="77777777">
        <w:trPr>
          <w:gridAfter w:val="1"/>
          <w:wAfter w:w="49" w:type="dxa"/>
          <w:trHeight w:val="502" w:hRule="exact"/>
        </w:trPr>
        <w:tc>
          <w:tcPr>
            <w:tcW w:w="9900" w:type="dxa"/>
            <w:gridSpan w:val="11"/>
            <w:tcMar/>
            <w:vAlign w:val="center"/>
          </w:tcPr>
          <w:p w:rsidRPr="00B351DD" w:rsidR="00FD16CA" w:rsidP="00E47EE7" w:rsidRDefault="00FD16CA" w14:paraId="318C1879" wp14:textId="77777777">
            <w:pPr>
              <w:jc w:val="center"/>
              <w:rPr>
                <w:b/>
              </w:rPr>
            </w:pPr>
            <w:r w:rsidRPr="00B351DD">
              <w:rPr>
                <w:b/>
              </w:rPr>
              <w:t xml:space="preserve">Section A: </w:t>
            </w:r>
            <w:r w:rsidRPr="00B351DD" w:rsidR="007F661E">
              <w:rPr>
                <w:b/>
              </w:rPr>
              <w:t>Multiple choice</w:t>
            </w:r>
          </w:p>
        </w:tc>
      </w:tr>
      <w:tr xmlns:wp14="http://schemas.microsoft.com/office/word/2010/wordml" w:rsidR="00C00AEA" w:rsidTr="09FB0343" w14:paraId="4FCB840F" wp14:textId="77777777">
        <w:trPr>
          <w:gridAfter w:val="1"/>
          <w:wAfter w:w="49" w:type="dxa"/>
          <w:trHeight w:val="1169"/>
        </w:trPr>
        <w:tc>
          <w:tcPr>
            <w:tcW w:w="9900" w:type="dxa"/>
            <w:gridSpan w:val="11"/>
            <w:tcBorders>
              <w:bottom w:val="nil"/>
            </w:tcBorders>
            <w:tcMar/>
          </w:tcPr>
          <w:p w:rsidR="00F96914" w:rsidP="00F96914" w:rsidRDefault="00D75C7B" w14:paraId="508184DD" wp14:textId="77777777">
            <w:pPr>
              <w:spacing w:before="40"/>
            </w:pPr>
            <w:r w:rsidRPr="00B351DD">
              <w:t>A</w:t>
            </w:r>
            <w:r w:rsidRPr="00B351DD" w:rsidR="007F661E">
              <w:t xml:space="preserve">. </w:t>
            </w:r>
            <w:r w:rsidR="00F96914">
              <w:t xml:space="preserve">Circle the line that is perpendicular to    </w:t>
            </w:r>
            <m:oMath>
              <m:r>
                <w:rPr>
                  <w:rFonts w:ascii="Cambria Math" w:hAnsi="Cambria Math"/>
                  <w:sz w:val="24"/>
                </w:rPr>
                <m:t>y</m:t>
              </m:r>
              <m:r>
                <w:rPr>
                  <w:rFonts w:ascii="Cambria Math" w:hAnsi="Cambria Math"/>
                </w:rPr>
                <m:t xml:space="preserve"> = </m:t>
              </m:r>
              <m:r>
                <w:rPr>
                  <w:rFonts w:ascii="Cambria Math" w:hAnsi="Cambria Math" w:cs="Arial"/>
                </w:rPr>
                <m:t>2</m:t>
              </m:r>
              <m:r>
                <w:rPr>
                  <w:rFonts w:ascii="Cambria Math" w:hAnsi="Cambria Math"/>
                  <w:sz w:val="24"/>
                </w:rPr>
                <m:t>x</m:t>
              </m:r>
              <m:r>
                <w:rPr>
                  <w:rFonts w:ascii="Cambria Math" w:hAnsi="Cambria Math"/>
                </w:rPr>
                <m:t xml:space="preserve"> </m:t>
              </m:r>
              <m:r>
                <w:rPr>
                  <w:rFonts w:ascii="Cambria Math" w:hAnsi="Cambria Math" w:cs="Arial"/>
                </w:rPr>
                <m:t>+ 8</m:t>
              </m:r>
            </m:oMath>
          </w:p>
          <w:p w:rsidR="00F96914" w:rsidP="00F96914" w:rsidRDefault="00F96914" w14:paraId="0E27B00A" wp14:textId="77777777">
            <w:pPr>
              <w:tabs>
                <w:tab w:val="left" w:pos="1015"/>
              </w:tabs>
              <w:rPr>
                <w:rFonts w:cs="Arial"/>
                <w:b/>
              </w:rPr>
            </w:pPr>
          </w:p>
          <w:p w:rsidR="00F96914" w:rsidP="00F96914" w:rsidRDefault="00F96914" w14:paraId="60061E4C" wp14:textId="77777777">
            <w:pPr>
              <w:tabs>
                <w:tab w:val="left" w:pos="1015"/>
              </w:tabs>
              <w:rPr>
                <w:rFonts w:cs="Arial"/>
                <w:b/>
              </w:rPr>
            </w:pPr>
          </w:p>
          <w:tbl>
            <w:tblPr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2041"/>
              <w:gridCol w:w="2041"/>
              <w:gridCol w:w="2041"/>
              <w:gridCol w:w="2041"/>
            </w:tblGrid>
            <w:tr w:rsidR="00F96914" w:rsidTr="0079562C" w14:paraId="5512465F" wp14:textId="77777777">
              <w:trPr>
                <w:jc w:val="center"/>
              </w:trPr>
              <w:tc>
                <w:tcPr>
                  <w:tcW w:w="2041" w:type="dxa"/>
                  <w:vAlign w:val="center"/>
                  <w:hideMark/>
                </w:tcPr>
                <w:p w:rsidR="00F96914" w:rsidP="0079562C" w:rsidRDefault="00056072" w14:paraId="4BC45015" wp14:textId="77777777">
                  <w:pPr>
                    <w:pStyle w:val="AQANormal"/>
                    <w:tabs>
                      <w:tab w:val="left" w:pos="1004"/>
                    </w:tabs>
                    <w:spacing w:before="240" w:after="240"/>
                    <w:ind w:left="74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y =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i/>
                          <w:position w:val="-20"/>
                        </w:rPr>
                        <w:object w:dxaOrig="225" w:dyaOrig="495" w14:anchorId="3B447EED">
                          <v:shapetype id="_x0000_t75" coordsize="21600,21600" filled="f" stroked="f" o:spt="75" o:preferrelative="t" path="m@4@5l@4@11@9@11@9@5xe">
                            <v:stroke joinstyle="miter"/>
                            <v:formulas>
                              <v:f eqn="if lineDrawn pixelLineWidth 0"/>
                              <v:f eqn="sum @0 1 0"/>
                              <v:f eqn="sum 0 0 @1"/>
                              <v:f eqn="prod @2 1 2"/>
                              <v:f eqn="prod @3 21600 pixelWidth"/>
                              <v:f eqn="prod @3 21600 pixelHeight"/>
                              <v:f eqn="sum @0 0 1"/>
                              <v:f eqn="prod @6 1 2"/>
                              <v:f eqn="prod @7 21600 pixelWidth"/>
                              <v:f eqn="sum @8 21600 0"/>
                              <v:f eqn="prod @7 21600 pixelHeight"/>
                              <v:f eqn="sum @10 21600 0"/>
                            </v:formulas>
                            <v:path gradientshapeok="t" o:connecttype="rect" o:extrusionok="f"/>
                            <o:lock v:ext="edit" aspectratio="t"/>
                          </v:shapetype>
                          <v:shape id="_x0000_i1025" style="width:10pt;height:25pt" o:ole="" type="#_x0000_t75">
                            <v:imagedata o:title="" r:id="rId10"/>
                          </v:shape>
                          <o:OLEObject Type="Embed" ProgID="Equation.3" ShapeID="_x0000_i1025" DrawAspect="Content" ObjectID="_1659773206" r:id="rId11"/>
                        </w:objec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+</m:t>
                      </m:r>
                      <m:r>
                        <w:rPr>
                          <w:rFonts w:ascii="Cambria Math" w:hAnsi="Cambria Math"/>
                        </w:rPr>
                        <m:t xml:space="preserve"> 8</m:t>
                      </m:r>
                    </m:oMath>
                  </m:oMathPara>
                </w:p>
              </w:tc>
              <w:tc>
                <w:tcPr>
                  <w:tcW w:w="2041" w:type="dxa"/>
                  <w:vAlign w:val="center"/>
                  <w:hideMark/>
                </w:tcPr>
                <w:p w:rsidR="00F96914" w:rsidP="0079562C" w:rsidRDefault="00056072" w14:paraId="59CBABB0" wp14:textId="77777777">
                  <w:pPr>
                    <w:pStyle w:val="AQANormal"/>
                    <w:tabs>
                      <w:tab w:val="left" w:pos="1004"/>
                    </w:tabs>
                    <w:spacing w:before="240" w:after="240"/>
                    <w:ind w:left="74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 xml:space="preserve"> 8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i/>
                          <w:sz w:val="24"/>
                        </w:rPr>
                        <w:t>-</w:t>
                      </m:r>
                      <m:r>
                        <w:rPr>
                          <w:rFonts w:ascii="Cambria Math" w:hAnsi="Cambria Math"/>
                        </w:rPr>
                        <m:t xml:space="preserve"> 2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</m:oMath>
                  </m:oMathPara>
                </w:p>
              </w:tc>
              <w:tc>
                <w:tcPr>
                  <w:tcW w:w="2041" w:type="dxa"/>
                  <w:vAlign w:val="center"/>
                  <w:hideMark/>
                </w:tcPr>
                <w:p w:rsidR="00F96914" w:rsidP="0079562C" w:rsidRDefault="00056072" w14:paraId="3D1A9931" wp14:textId="77777777">
                  <w:pPr>
                    <w:pStyle w:val="AQANormal"/>
                    <w:tabs>
                      <w:tab w:val="left" w:pos="1004"/>
                    </w:tabs>
                    <w:spacing w:before="240" w:after="240"/>
                    <w:ind w:left="74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i/>
                          <w:sz w:val="24"/>
                        </w:rPr>
                        <w:t>-</w:t>
                      </m:r>
                      <m:r>
                        <w:rPr>
                          <w:rFonts w:ascii="Cambria Math" w:hAnsi="Cambria Math"/>
                        </w:rPr>
                        <m:t xml:space="preserve"> 2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x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 xml:space="preserve"> 0</m:t>
                      </m:r>
                    </m:oMath>
                  </m:oMathPara>
                </w:p>
              </w:tc>
              <w:tc>
                <w:tcPr>
                  <w:tcW w:w="2041" w:type="dxa"/>
                  <w:vAlign w:val="center"/>
                  <w:hideMark/>
                </w:tcPr>
                <w:p w:rsidR="00F96914" w:rsidP="0079562C" w:rsidRDefault="00056072" w14:paraId="34975D8C" wp14:textId="77777777">
                  <w:pPr>
                    <w:pStyle w:val="AQANormal"/>
                    <w:tabs>
                      <w:tab w:val="left" w:pos="1004"/>
                    </w:tabs>
                    <w:spacing w:before="240" w:after="240"/>
                    <w:ind w:left="74"/>
                    <w:jc w:val="center"/>
                  </w:pPr>
                  <m:oMathPara>
                    <m:oMath>
                      <m:r>
                        <w:rPr>
                          <w:rFonts w:ascii="Cambria Math" w:hAnsi="Cambria Math"/>
                          <w:sz w:val="24"/>
                        </w:rPr>
                        <m:t>y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sz w:val="24"/>
                        </w:rPr>
                        <m:t>=</m:t>
                      </m:r>
                      <m:r>
                        <w:rPr>
                          <w:rFonts w:ascii="Cambria Math" w:hAnsi="Cambria Math"/>
                        </w:rPr>
                        <m:t xml:space="preserve"> </m:t>
                      </m:r>
                      <m:r>
                        <w:rPr>
                          <w:rFonts w:ascii="Cambria Math" w:hAnsi="Cambria Math"/>
                          <w:i/>
                          <w:position w:val="-20"/>
                        </w:rPr>
                        <w:object w:dxaOrig="555" w:dyaOrig="555" w14:anchorId="4DC62822">
                          <v:shape id="_x0000_i1026" style="width:28pt;height:28pt" o:ole="" type="#_x0000_t75">
                            <v:imagedata o:title="" r:id="rId12"/>
                          </v:shape>
                          <o:OLEObject Type="Embed" ProgID="Equation.3" ShapeID="_x0000_i1026" DrawAspect="Content" ObjectID="_1659773207" r:id="rId13"/>
                        </w:object>
                      </m:r>
                    </m:oMath>
                  </m:oMathPara>
                </w:p>
              </w:tc>
            </w:tr>
          </w:tbl>
          <w:p w:rsidRPr="00B351DD" w:rsidR="007F661E" w:rsidP="00843D84" w:rsidRDefault="007F661E" w14:paraId="44EAFD9C" wp14:textId="77777777">
            <w:pPr>
              <w:spacing w:before="40"/>
            </w:pPr>
          </w:p>
          <w:p w:rsidRPr="00B351DD" w:rsidR="007F661E" w:rsidP="00843D84" w:rsidRDefault="007F661E" w14:paraId="4B94D5A5" wp14:textId="77777777">
            <w:pPr>
              <w:spacing w:before="40"/>
            </w:pPr>
          </w:p>
        </w:tc>
      </w:tr>
      <w:tr xmlns:wp14="http://schemas.microsoft.com/office/word/2010/wordml" w:rsidR="00D75C7B" w:rsidTr="09FB0343" w14:paraId="31BE7976" wp14:textId="77777777">
        <w:trPr>
          <w:gridAfter w:val="1"/>
          <w:wAfter w:w="49" w:type="dxa"/>
          <w:trHeight w:val="424"/>
        </w:trPr>
        <w:tc>
          <w:tcPr>
            <w:tcW w:w="9900" w:type="dxa"/>
            <w:gridSpan w:val="11"/>
            <w:tcBorders>
              <w:top w:val="nil"/>
              <w:bottom w:val="single" w:color="auto" w:sz="4" w:space="0"/>
            </w:tcBorders>
            <w:tcMar/>
          </w:tcPr>
          <w:p w:rsidRPr="00B351DD" w:rsidR="00D75C7B" w:rsidP="00843D84" w:rsidRDefault="00D75C7B" w14:paraId="27E3C006" wp14:textId="77777777">
            <w:pPr>
              <w:spacing w:before="40"/>
              <w:jc w:val="right"/>
            </w:pPr>
            <w:r w:rsidRPr="00B351DD">
              <w:t>1 mark</w:t>
            </w:r>
          </w:p>
        </w:tc>
      </w:tr>
      <w:tr xmlns:wp14="http://schemas.microsoft.com/office/word/2010/wordml" w:rsidR="00ED5FCA" w:rsidTr="09FB0343" w14:paraId="7BC024BF" wp14:textId="77777777">
        <w:trPr>
          <w:gridAfter w:val="1"/>
          <w:wAfter w:w="49" w:type="dxa"/>
          <w:trHeight w:val="2327"/>
        </w:trPr>
        <w:tc>
          <w:tcPr>
            <w:tcW w:w="9900" w:type="dxa"/>
            <w:gridSpan w:val="11"/>
            <w:tcBorders>
              <w:bottom w:val="nil"/>
            </w:tcBorders>
            <w:tcMar/>
          </w:tcPr>
          <w:p w:rsidR="00F96914" w:rsidP="00F96914" w:rsidRDefault="00D75C7B" w14:paraId="61D35F64" wp14:textId="77777777">
            <w:r w:rsidRPr="00B351DD">
              <w:t xml:space="preserve">B. </w:t>
            </w:r>
            <w:r w:rsidR="00F96914">
              <w:t xml:space="preserve">The equation of a circle is   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x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</m:t>
              </m:r>
              <m:sSup>
                <m:sSupPr>
                  <m:ctrlPr>
                    <w:rPr>
                      <w:rFonts w:ascii="Cambria Math" w:hAnsi="Cambria Math"/>
                      <w:i/>
                      <w:sz w:val="24"/>
                    </w:rPr>
                  </m:ctrlPr>
                </m:sSupPr>
                <m:e>
                  <m:r>
                    <w:rPr>
                      <w:rFonts w:ascii="Cambria Math" w:hAnsi="Cambria Math"/>
                      <w:sz w:val="24"/>
                    </w:rPr>
                    <m:t>y</m:t>
                  </m:r>
                  <m:ctrlPr>
                    <w:rPr>
                      <w:rFonts w:ascii="Cambria Math" w:hAnsi="Cambria Math"/>
                      <w:i/>
                    </w:rPr>
                  </m:ctrlPr>
                </m:e>
                <m:sup>
                  <m:r>
                    <w:rPr>
                      <w:rFonts w:ascii="Cambria Math" w:hAnsi="Cambria Math"/>
                      <w:vertAlign w:val="superscript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= 2</m:t>
              </m:r>
            </m:oMath>
          </w:p>
          <w:p w:rsidR="00F96914" w:rsidP="00F96914" w:rsidRDefault="00F96914" w14:paraId="03B21431" wp14:textId="77777777">
            <w:pPr>
              <w:spacing w:before="240"/>
            </w:pPr>
            <w:r>
              <w:t>Circle the value of the radius.</w:t>
            </w:r>
          </w:p>
          <w:p w:rsidR="00F96914" w:rsidP="00F96914" w:rsidRDefault="00F96914" w14:paraId="3DEEC669" wp14:textId="77777777">
            <w:pPr>
              <w:spacing w:before="240"/>
            </w:pPr>
          </w:p>
          <w:p w:rsidR="00F96914" w:rsidP="00F96914" w:rsidRDefault="00F96914" w14:paraId="2DCDE792" wp14:textId="77777777">
            <w:r>
              <w:tab/>
            </w:r>
            <w:r>
              <w:tab/>
            </w:r>
            <w:r>
              <w:t>1</w:t>
            </w:r>
            <w:r>
              <w:tab/>
            </w:r>
            <w:r>
              <w:tab/>
            </w:r>
            <w:r>
              <w:tab/>
            </w:r>
            <m:oMath>
              <m:rad>
                <m:radPr>
                  <m:degHide m:val="1"/>
                  <m:ctrlPr>
                    <w:rPr>
                      <w:rFonts w:ascii="Cambria Math" w:hAnsi="Cambria Math"/>
                      <w:i/>
                    </w:rPr>
                  </m:ctrlPr>
                </m:radPr>
                <m:deg/>
                <m:e>
                  <m:r>
                    <w:rPr>
                      <w:rFonts w:ascii="Cambria Math" w:hAnsi="Cambria Math"/>
                    </w:rPr>
                    <m:t>2</m:t>
                  </m:r>
                </m:e>
              </m:rad>
            </m:oMath>
            <w:r>
              <w:tab/>
            </w:r>
            <w:r>
              <w:tab/>
            </w:r>
            <w:r>
              <w:tab/>
            </w:r>
            <w:r>
              <w:t>2</w:t>
            </w:r>
            <w:r>
              <w:tab/>
            </w:r>
            <w:r>
              <w:tab/>
            </w:r>
            <w:r>
              <w:tab/>
            </w:r>
            <w:r>
              <w:t>4</w:t>
            </w:r>
          </w:p>
          <w:p w:rsidRPr="00B351DD" w:rsidR="00ED5FCA" w:rsidP="00843D84" w:rsidRDefault="00ED5FCA" w14:paraId="3656B9AB" wp14:textId="77777777">
            <w:pPr>
              <w:spacing w:before="40"/>
            </w:pPr>
          </w:p>
          <w:p w:rsidRPr="00B351DD" w:rsidR="007F661E" w:rsidP="00843D84" w:rsidRDefault="007F661E" w14:paraId="45FB0818" wp14:textId="77777777">
            <w:pPr>
              <w:spacing w:before="40"/>
            </w:pPr>
          </w:p>
        </w:tc>
      </w:tr>
      <w:tr xmlns:wp14="http://schemas.microsoft.com/office/word/2010/wordml" w:rsidR="00D75C7B" w:rsidTr="09FB0343" w14:paraId="34798E74" wp14:textId="77777777">
        <w:trPr>
          <w:gridAfter w:val="1"/>
          <w:wAfter w:w="49" w:type="dxa"/>
          <w:trHeight w:val="229"/>
        </w:trPr>
        <w:tc>
          <w:tcPr>
            <w:tcW w:w="9900" w:type="dxa"/>
            <w:gridSpan w:val="11"/>
            <w:tcBorders>
              <w:top w:val="nil"/>
              <w:bottom w:val="single" w:color="auto" w:sz="4" w:space="0"/>
            </w:tcBorders>
            <w:tcMar/>
          </w:tcPr>
          <w:p w:rsidRPr="00B351DD" w:rsidR="00D75C7B" w:rsidP="00843D84" w:rsidRDefault="00D75C7B" w14:paraId="39289F95" wp14:textId="77777777">
            <w:pPr>
              <w:spacing w:before="40"/>
              <w:jc w:val="right"/>
            </w:pPr>
            <w:r w:rsidRPr="00B351DD">
              <w:t>1 mark</w:t>
            </w:r>
          </w:p>
        </w:tc>
      </w:tr>
      <w:tr xmlns:wp14="http://schemas.microsoft.com/office/word/2010/wordml" w:rsidR="00426FE8" w:rsidTr="09FB0343" w14:paraId="60E47340" wp14:textId="77777777">
        <w:trPr>
          <w:gridAfter w:val="1"/>
          <w:wAfter w:w="49" w:type="dxa"/>
          <w:trHeight w:val="2237"/>
        </w:trPr>
        <w:tc>
          <w:tcPr>
            <w:tcW w:w="9900" w:type="dxa"/>
            <w:gridSpan w:val="11"/>
            <w:tcBorders>
              <w:bottom w:val="nil"/>
            </w:tcBorders>
            <w:tcMar/>
          </w:tcPr>
          <w:p w:rsidR="00BF6D0C" w:rsidP="00BF6D0C" w:rsidRDefault="00BF6D0C" w14:paraId="578CA46B" wp14:textId="77777777">
            <w:r>
              <w:t xml:space="preserve">C. Circle the decimal that is equivalent to  </w:t>
            </w:r>
            <w:r>
              <w:rPr>
                <w:rFonts w:ascii="Arial" w:hAnsi="Arial" w:eastAsia="Times New Roman" w:cs="Times New Roman"/>
                <w:position w:val="-22"/>
                <w:szCs w:val="24"/>
              </w:rPr>
              <w:object w:dxaOrig="360" w:dyaOrig="585" w14:anchorId="5905FAF0">
                <v:shape id="_x0000_i1027" style="width:17pt;height:30pt" o:ole="" type="#_x0000_t75">
                  <v:imagedata o:title="" r:id="rId14"/>
                </v:shape>
                <o:OLEObject Type="Embed" ProgID="Equation.DSMT4" ShapeID="_x0000_i1027" DrawAspect="Content" ObjectID="_1659773208" r:id="rId15"/>
              </w:object>
            </w:r>
          </w:p>
          <w:p w:rsidR="00BF6D0C" w:rsidP="00BF6D0C" w:rsidRDefault="00BF6D0C" w14:paraId="049F31CB" wp14:textId="77777777">
            <w:pPr>
              <w:rPr>
                <w:rFonts w:cs="Times New Roman"/>
              </w:rPr>
            </w:pPr>
          </w:p>
          <w:p w:rsidR="00BF6D0C" w:rsidP="00BF6D0C" w:rsidRDefault="00BF6D0C" w14:paraId="53128261" wp14:textId="77777777">
            <w:pPr>
              <w:rPr>
                <w:rFonts w:cs="Times New Roman"/>
              </w:rPr>
            </w:pPr>
          </w:p>
          <w:tbl>
            <w:tblPr>
              <w:tblW w:w="0" w:type="auto"/>
              <w:jc w:val="center"/>
              <w:tblLayout w:type="fixed"/>
              <w:tblLook w:val="04A0" w:firstRow="1" w:lastRow="0" w:firstColumn="1" w:lastColumn="0" w:noHBand="0" w:noVBand="1"/>
            </w:tblPr>
            <w:tblGrid>
              <w:gridCol w:w="1984"/>
              <w:gridCol w:w="1984"/>
              <w:gridCol w:w="1984"/>
              <w:gridCol w:w="1984"/>
            </w:tblGrid>
            <w:tr w:rsidR="00BF6D0C" w:rsidTr="00BF6D0C" w14:paraId="7BD09CE7" wp14:textId="77777777">
              <w:trPr>
                <w:jc w:val="center"/>
              </w:trPr>
              <w:tc>
                <w:tcPr>
                  <w:tcW w:w="1984" w:type="dxa"/>
                  <w:vAlign w:val="center"/>
                  <w:hideMark/>
                </w:tcPr>
                <w:p w:rsidR="00BF6D0C" w:rsidRDefault="00BF6D0C" w14:paraId="35341C36" wp14:textId="77777777">
                  <w:pPr>
                    <w:spacing w:before="120" w:after="120" w:line="260" w:lineRule="atLeast"/>
                    <w:jc w:val="center"/>
                    <w:rPr>
                      <w:rFonts w:ascii="Arial" w:hAnsi="Arial"/>
                      <w:szCs w:val="24"/>
                    </w:rPr>
                  </w:pPr>
                  <w:r>
                    <w:t>1.01</w:t>
                  </w:r>
                </w:p>
              </w:tc>
              <w:tc>
                <w:tcPr>
                  <w:tcW w:w="1984" w:type="dxa"/>
                  <w:vAlign w:val="center"/>
                  <w:hideMark/>
                </w:tcPr>
                <w:p w:rsidR="00BF6D0C" w:rsidRDefault="00BF6D0C" w14:paraId="5C6F1AFB" wp14:textId="77777777">
                  <w:pPr>
                    <w:spacing w:before="120" w:after="120" w:line="260" w:lineRule="atLeast"/>
                    <w:jc w:val="center"/>
                    <w:rPr>
                      <w:rFonts w:ascii="Arial" w:hAnsi="Arial"/>
                      <w:szCs w:val="24"/>
                    </w:rPr>
                  </w:pPr>
                  <w:r>
                    <w:t>1.05</w:t>
                  </w:r>
                </w:p>
              </w:tc>
              <w:tc>
                <w:tcPr>
                  <w:tcW w:w="1984" w:type="dxa"/>
                  <w:vAlign w:val="center"/>
                  <w:hideMark/>
                </w:tcPr>
                <w:p w:rsidR="00BF6D0C" w:rsidRDefault="00BF6D0C" w14:paraId="55D8B3B0" wp14:textId="77777777">
                  <w:pPr>
                    <w:spacing w:before="120" w:after="120" w:line="260" w:lineRule="atLeast"/>
                    <w:jc w:val="center"/>
                    <w:rPr>
                      <w:rFonts w:ascii="Arial" w:hAnsi="Arial"/>
                      <w:szCs w:val="24"/>
                    </w:rPr>
                  </w:pPr>
                  <w:r>
                    <w:t>1.1</w:t>
                  </w:r>
                </w:p>
              </w:tc>
              <w:tc>
                <w:tcPr>
                  <w:tcW w:w="1984" w:type="dxa"/>
                  <w:vAlign w:val="center"/>
                  <w:hideMark/>
                </w:tcPr>
                <w:p w:rsidR="00BF6D0C" w:rsidRDefault="00BF6D0C" w14:paraId="6C964F70" wp14:textId="77777777">
                  <w:pPr>
                    <w:spacing w:before="120" w:after="120" w:line="260" w:lineRule="atLeast"/>
                    <w:jc w:val="center"/>
                    <w:rPr>
                      <w:rFonts w:ascii="Arial" w:hAnsi="Arial"/>
                      <w:szCs w:val="24"/>
                    </w:rPr>
                  </w:pPr>
                  <w:r>
                    <w:t>1.5</w:t>
                  </w:r>
                </w:p>
              </w:tc>
            </w:tr>
          </w:tbl>
          <w:p w:rsidRPr="00B351DD" w:rsidR="00426FE8" w:rsidP="00843D84" w:rsidRDefault="00426FE8" w14:paraId="62486C05" wp14:textId="77777777">
            <w:pPr>
              <w:spacing w:before="40"/>
            </w:pPr>
          </w:p>
        </w:tc>
      </w:tr>
      <w:tr xmlns:wp14="http://schemas.microsoft.com/office/word/2010/wordml" w:rsidR="00D75C7B" w:rsidTr="09FB0343" w14:paraId="30629D9C" wp14:textId="77777777">
        <w:trPr>
          <w:gridAfter w:val="1"/>
          <w:wAfter w:w="49" w:type="dxa"/>
          <w:trHeight w:val="292"/>
        </w:trPr>
        <w:tc>
          <w:tcPr>
            <w:tcW w:w="9900" w:type="dxa"/>
            <w:gridSpan w:val="11"/>
            <w:tcBorders>
              <w:top w:val="nil"/>
            </w:tcBorders>
            <w:tcMar/>
          </w:tcPr>
          <w:p w:rsidRPr="00B351DD" w:rsidR="00D75C7B" w:rsidP="00843D84" w:rsidRDefault="00D75C7B" w14:paraId="094866B1" wp14:textId="77777777">
            <w:pPr>
              <w:spacing w:before="40"/>
              <w:jc w:val="right"/>
            </w:pPr>
            <w:r w:rsidRPr="00B351DD">
              <w:t>1 mark</w:t>
            </w:r>
          </w:p>
        </w:tc>
      </w:tr>
      <w:tr xmlns:wp14="http://schemas.microsoft.com/office/word/2010/wordml" w:rsidR="007F661E" w:rsidTr="09FB0343" w14:paraId="646D12EE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409"/>
        </w:trPr>
        <w:tc>
          <w:tcPr>
            <w:tcW w:w="9902" w:type="dxa"/>
            <w:gridSpan w:val="11"/>
            <w:tcBorders>
              <w:bottom w:val="nil"/>
            </w:tcBorders>
            <w:tcMar/>
            <w:vAlign w:val="center"/>
          </w:tcPr>
          <w:p w:rsidRPr="007F661E" w:rsidR="007F661E" w:rsidP="00EF1633" w:rsidRDefault="007F661E" w14:paraId="31D5B0BB" wp14:textId="77777777">
            <w:pPr>
              <w:jc w:val="center"/>
              <w:rPr>
                <w:b/>
              </w:rPr>
            </w:pPr>
            <w:r w:rsidRPr="00B351DD">
              <w:rPr>
                <w:b/>
              </w:rPr>
              <w:lastRenderedPageBreak/>
              <w:t>Section A: Skills</w:t>
            </w:r>
          </w:p>
        </w:tc>
      </w:tr>
      <w:tr xmlns:wp14="http://schemas.microsoft.com/office/word/2010/wordml" w:rsidR="00C00AEA" w:rsidTr="09FB0343" w14:paraId="3A480A87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4256"/>
        </w:trPr>
        <w:tc>
          <w:tcPr>
            <w:tcW w:w="5015" w:type="dxa"/>
            <w:gridSpan w:val="6"/>
            <w:tcBorders>
              <w:bottom w:val="nil"/>
            </w:tcBorders>
            <w:tcMar/>
          </w:tcPr>
          <w:p w:rsidR="00B70912" w:rsidP="00B70912" w:rsidRDefault="00C00AEA" w14:paraId="404DE268" wp14:textId="77777777">
            <w:pPr>
              <w:spacing w:before="40"/>
            </w:pPr>
            <w:r w:rsidRPr="006F6B60">
              <w:t>1.</w:t>
            </w:r>
            <w:r w:rsidR="00B70912">
              <w:t xml:space="preserve"> Work out: </w:t>
            </w:r>
            <m:oMath>
              <m:sSup>
                <m:sSupPr>
                  <m:ctrlPr>
                    <w:rPr>
                      <w:rFonts w:ascii="Cambria Math" w:hAnsi="Cambria Math" w:eastAsiaTheme="minorEastAsia"/>
                      <w:i/>
                      <w:sz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/>
                              <w:i/>
                              <w:sz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7</m:t>
                              </m:r>
                            </m:sup>
                          </m:sSup>
                          <m:r>
                            <w:rPr>
                              <w:rFonts w:ascii="Cambria Math" w:hAnsi="Cambria Math"/>
                              <w:sz w:val="28"/>
                            </w:rPr>
                            <m:t>×</m:t>
                          </m:r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5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/>
                                  <w:i/>
                                  <w:sz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2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/>
                                  <w:sz w:val="28"/>
                                </w:rPr>
                                <m:t>4</m:t>
                              </m:r>
                            </m:sup>
                          </m:sSup>
                        </m:den>
                      </m:f>
                    </m:e>
                  </m:d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e>
                <m:sup>
                  <m:f>
                    <m:f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fPr>
                    <m:num>
                      <m:r>
                        <w:rPr>
                          <w:rFonts w:ascii="Cambria Math" w:hAnsi="Cambria Math"/>
                          <w:sz w:val="28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den>
                  </m:f>
                </m:sup>
              </m:sSup>
            </m:oMath>
          </w:p>
        </w:tc>
        <w:tc>
          <w:tcPr>
            <w:tcW w:w="4887" w:type="dxa"/>
            <w:gridSpan w:val="5"/>
            <w:tcBorders>
              <w:bottom w:val="nil"/>
            </w:tcBorders>
            <w:tcMar/>
          </w:tcPr>
          <w:p w:rsidRPr="009F1238" w:rsidR="00C00AEA" w:rsidP="00DA42A3" w:rsidRDefault="00C00AEA" w14:paraId="2F819615" wp14:textId="77777777">
            <w:pPr>
              <w:spacing w:before="40"/>
              <w:rPr>
                <w:b/>
              </w:rPr>
            </w:pPr>
            <w:r>
              <w:t xml:space="preserve">2. </w:t>
            </w:r>
            <w:r w:rsidR="006D1F15">
              <w:rPr>
                <w:rFonts w:cs="Arial"/>
              </w:rPr>
              <w:t xml:space="preserve">Express </w:t>
            </w:r>
            <m:oMath>
              <m:r>
                <w:rPr>
                  <w:rFonts w:ascii="Cambria Math" w:hAnsi="Cambria Math" w:cs="Arial"/>
                </w:rPr>
                <m:t>0.7</m:t>
              </m:r>
              <m:acc>
                <m:accPr>
                  <m:chr m:val="̇"/>
                  <m:ctrlPr>
                    <w:rPr>
                      <w:rFonts w:ascii="Cambria Math" w:hAnsi="Cambria Math" w:cs="Arial"/>
                      <w:i/>
                    </w:rPr>
                  </m:ctrlPr>
                </m:accPr>
                <m:e>
                  <m:r>
                    <w:rPr>
                      <w:rFonts w:ascii="Cambria Math" w:hAnsi="Cambria Math" w:cs="Arial"/>
                    </w:rPr>
                    <m:t>8</m:t>
                  </m:r>
                </m:e>
              </m:acc>
            </m:oMath>
            <w:r w:rsidR="008A05CD">
              <w:rPr>
                <w:rFonts w:cs="Arial" w:eastAsiaTheme="minorEastAsia"/>
              </w:rPr>
              <w:t xml:space="preserve"> </w:t>
            </w:r>
            <w:r w:rsidR="006D1F15">
              <w:rPr>
                <w:rFonts w:cs="Arial"/>
              </w:rPr>
              <w:t>as a fraction in its simplest form</w:t>
            </w:r>
            <w:r w:rsidR="008A05CD">
              <w:rPr>
                <w:rFonts w:cs="Arial"/>
              </w:rPr>
              <w:t>.</w:t>
            </w:r>
          </w:p>
        </w:tc>
      </w:tr>
      <w:tr xmlns:wp14="http://schemas.microsoft.com/office/word/2010/wordml" w:rsidR="00C00AEA" w:rsidTr="09FB0343" w14:paraId="7E4BA152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299" w:hRule="exact"/>
        </w:trPr>
        <w:tc>
          <w:tcPr>
            <w:tcW w:w="2507" w:type="dxa"/>
            <w:gridSpan w:val="3"/>
            <w:tcBorders>
              <w:top w:val="nil"/>
              <w:right w:val="nil"/>
            </w:tcBorders>
            <w:tcMar/>
          </w:tcPr>
          <w:p w:rsidR="00C00AEA" w:rsidP="00660BB0" w:rsidRDefault="00C00AEA" w14:paraId="4C2D613B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508" w:type="dxa"/>
            <w:gridSpan w:val="3"/>
            <w:tcBorders>
              <w:top w:val="nil"/>
              <w:left w:val="nil"/>
            </w:tcBorders>
            <w:tcMar/>
          </w:tcPr>
          <w:p w:rsidR="00C00AEA" w:rsidP="00660BB0" w:rsidRDefault="00655159" w14:paraId="2990CB77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  <w:tc>
          <w:tcPr>
            <w:tcW w:w="2508" w:type="dxa"/>
            <w:gridSpan w:val="3"/>
            <w:tcBorders>
              <w:top w:val="nil"/>
              <w:right w:val="nil"/>
            </w:tcBorders>
            <w:tcMar/>
          </w:tcPr>
          <w:p w:rsidR="00C00AEA" w:rsidP="00660BB0" w:rsidRDefault="00C00AEA" w14:paraId="3D7BD80C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379" w:type="dxa"/>
            <w:gridSpan w:val="2"/>
            <w:tcBorders>
              <w:top w:val="nil"/>
              <w:left w:val="nil"/>
            </w:tcBorders>
            <w:tcMar/>
          </w:tcPr>
          <w:p w:rsidR="00C00AEA" w:rsidP="00660BB0" w:rsidRDefault="006D1F15" w14:paraId="212BE899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</w:tr>
      <w:tr xmlns:wp14="http://schemas.microsoft.com/office/word/2010/wordml" w:rsidR="00C00AEA" w:rsidTr="09FB0343" w14:paraId="09C7A134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4531"/>
        </w:trPr>
        <w:tc>
          <w:tcPr>
            <w:tcW w:w="5015" w:type="dxa"/>
            <w:gridSpan w:val="6"/>
            <w:tcBorders>
              <w:bottom w:val="nil"/>
            </w:tcBorders>
            <w:tcMar/>
          </w:tcPr>
          <w:p w:rsidR="00100EA5" w:rsidP="00100EA5" w:rsidRDefault="0043548E" w14:paraId="576DFAFA" wp14:textId="77777777">
            <w:r>
              <w:t xml:space="preserve">3. </w:t>
            </w:r>
            <w:r w:rsidR="00100EA5">
              <w:t>The diagram shows a quarter circle with diameter 16cm. Find the area of the shape, give your answer in exact form.</w:t>
            </w:r>
          </w:p>
          <w:p w:rsidR="00100EA5" w:rsidP="00100EA5" w:rsidRDefault="00100EA5" w14:paraId="7622E800" wp14:textId="77777777">
            <w:pPr>
              <w:spacing w:before="40"/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xmlns:wp14="http://schemas.microsoft.com/office/word/2010/wordprocessingDrawing" distT="0" distB="0" distL="114300" distR="114300" simplePos="0" relativeHeight="251649536" behindDoc="0" locked="0" layoutInCell="1" allowOverlap="1" wp14:anchorId="26BCBAB7" wp14:editId="3153BCAC">
                      <wp:simplePos x="0" y="0"/>
                      <wp:positionH relativeFrom="column">
                        <wp:posOffset>309319</wp:posOffset>
                      </wp:positionH>
                      <wp:positionV relativeFrom="paragraph">
                        <wp:posOffset>62865</wp:posOffset>
                      </wp:positionV>
                      <wp:extent cx="798303" cy="798265"/>
                      <wp:effectExtent l="0" t="0" r="20955" b="20955"/>
                      <wp:wrapNone/>
                      <wp:docPr id="3" name="Group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798303" cy="798265"/>
                                <a:chOff x="5580" y="10800"/>
                                <a:chExt cx="1440" cy="1440"/>
                              </a:xfrm>
                            </wpg:grpSpPr>
                            <wps:wsp>
                              <wps:cNvPr id="4" name="Arc 3"/>
                              <wps:cNvSpPr>
                                <a:spLocks/>
                              </wps:cNvSpPr>
                              <wps:spPr bwMode="auto">
                                <a:xfrm>
                                  <a:off x="5580" y="10800"/>
                                  <a:ext cx="1440" cy="1440"/>
                                </a:xfrm>
                                <a:custGeom>
                                  <a:avLst/>
                                  <a:gdLst>
                                    <a:gd name="G0" fmla="+- 0 0 0"/>
                                    <a:gd name="G1" fmla="+- 21600 0 0"/>
                                    <a:gd name="G2" fmla="+- 21600 0 0"/>
                                    <a:gd name="T0" fmla="*/ 0 w 21600"/>
                                    <a:gd name="T1" fmla="*/ 0 h 21600"/>
                                    <a:gd name="T2" fmla="*/ 21600 w 21600"/>
                                    <a:gd name="T3" fmla="*/ 21600 h 21600"/>
                                    <a:gd name="T4" fmla="*/ 0 w 21600"/>
                                    <a:gd name="T5" fmla="*/ 21600 h 2160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</a:cxnLst>
                                  <a:rect l="0" t="0" r="r" b="b"/>
                                  <a:pathLst>
                                    <a:path w="21600" h="21600" fill="none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</a:path>
                                    <a:path w="21600" h="21600" stroke="0" extrusionOk="0">
                                      <a:moveTo>
                                        <a:pt x="-1" y="0"/>
                                      </a:moveTo>
                                      <a:cubicBezTo>
                                        <a:pt x="11929" y="0"/>
                                        <a:pt x="21600" y="9670"/>
                                        <a:pt x="21600" y="21600"/>
                                      </a:cubicBezTo>
                                      <a:lnTo>
                                        <a:pt x="0" y="21600"/>
                                      </a:lnTo>
                                      <a:close/>
                                    </a:path>
                                  </a:pathLst>
                                </a:cu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9" name="AutoShape 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80" y="12240"/>
                                  <a:ext cx="144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0" name="AutoShape 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5580" y="10800"/>
                                  <a:ext cx="0" cy="144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" name="AutoShape 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80" y="12120"/>
                                  <a:ext cx="120" cy="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4" name="AutoShap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700" y="12120"/>
                                  <a:ext cx="0" cy="120"/>
                                </a:xfrm>
                                <a:prstGeom prst="straightConnector1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0E052C78">
                    <v:group id="Group 3" style="position:absolute;margin-left:24.35pt;margin-top:4.95pt;width:62.85pt;height:62.85pt;z-index:251649536" coordsize="1440,1440" coordorigin="5580,10800" o:spid="_x0000_s1026" w14:anchorId="0536CA1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">
                      <v:shape id="Arc 3" style="position:absolute;left:5580;top:10800;width:1440;height:1440;visibility:visible;mso-wrap-style:square;v-text-anchor:top" coordsize="21600,21600" o:spid="_x0000_s1027" filled="f" path="m-1,nfc11929,,21600,9670,21600,21600em-1,nsc11929,,21600,9670,21600,21600l,21600,-1,x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">
                        <v:path arrowok="t" o:connecttype="custom" o:connectlocs="0,0;1440,1440;0,1440" o:connectangles="0,0,0" o:extrusionok="f"/>
                      </v:shape>
                      <v:shapetype id="_x0000_t32" coordsize="21600,21600" o:oned="t" filled="f" o:spt="32" path="m,l21600,21600e">
                        <v:path fillok="f" arrowok="t" o:connecttype="none"/>
                        <o:lock v:ext="edit" shapetype="t"/>
                      </v:shapetype>
                      <v:shape id="AutoShape 4" style="position:absolute;left:5580;top:12240;width:1440;height:0;visibility:visible;mso-wrap-style:square" o:spid="_x0000_s1028" o:connectortype="straight" type="#_x0000_t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"/>
                      <v:shape id="AutoShape 5" style="position:absolute;left:5580;top:10800;width:0;height:1440;flip:y;visibility:visible;mso-wrap-style:square" o:spid="_x0000_s1029" o:connectortype="straight" type="#_x0000_t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"/>
                      <v:shape id="AutoShape 7" style="position:absolute;left:5580;top:12120;width:120;height:0;visibility:visible;mso-wrap-style:square" o:spid="_x0000_s1030" o:connectortype="straight" type="#_x0000_t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2xTKwgAAANsAAAAPAAAAZHJzL2Rvd25yZXYueG1sRE9LawIx&#10;EL4X+h/CCF6KZrUo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Bb2xTKwgAAANsAAAAPAAAA&#10;AAAAAAAAAAAAAAcCAABkcnMvZG93bnJldi54bWxQSwUGAAAAAAMAAwC3AAAA9gIAAAAA&#10;"/>
                      <v:shape id="AutoShape 8" style="position:absolute;left:5700;top:12120;width:0;height:120;visibility:visible;mso-wrap-style:square" o:spid="_x0000_s1031" o:connectortype="straight" type="#_x0000_t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"/>
                    </v:group>
                  </w:pict>
                </mc:Fallback>
              </mc:AlternateContent>
            </w:r>
          </w:p>
          <w:p w:rsidR="00C00AEA" w:rsidP="00660BB0" w:rsidRDefault="00C00AEA" w14:paraId="4101652C" wp14:textId="77777777">
            <w:pPr>
              <w:spacing w:before="40"/>
            </w:pPr>
          </w:p>
          <w:p w:rsidRPr="00B96CA5" w:rsidR="00C00AEA" w:rsidP="00660BB0" w:rsidRDefault="00C00AEA" w14:paraId="4B99056E" wp14:textId="77777777">
            <w:pPr>
              <w:spacing w:before="40"/>
              <w:rPr>
                <w:rFonts w:eastAsiaTheme="minorEastAsia"/>
              </w:rPr>
            </w:pPr>
          </w:p>
        </w:tc>
        <w:tc>
          <w:tcPr>
            <w:tcW w:w="4887" w:type="dxa"/>
            <w:gridSpan w:val="5"/>
            <w:tcBorders>
              <w:bottom w:val="nil"/>
            </w:tcBorders>
            <w:tcMar/>
          </w:tcPr>
          <w:p w:rsidR="001F14C5" w:rsidP="001F14C5" w:rsidRDefault="00DA42A3" w14:paraId="11655A0D" wp14:textId="77777777">
            <w:r>
              <w:t>4.</w:t>
            </w:r>
            <w:r w:rsidRPr="006774B5" w:rsidR="00100EA5">
              <w:t xml:space="preserve"> </w:t>
            </w:r>
            <w:r w:rsidR="001F14C5">
              <w:t xml:space="preserve">After a 10% decrease the cost of a new </w:t>
            </w:r>
            <w:r w:rsidR="008A05CD">
              <w:t>sofa</w:t>
            </w:r>
            <w:r w:rsidR="001F14C5">
              <w:t xml:space="preserve"> is £198. Work out the original price of the cooker.</w:t>
            </w:r>
          </w:p>
          <w:p w:rsidRPr="006774B5" w:rsidR="00100EA5" w:rsidP="001F14C5" w:rsidRDefault="00100EA5" w14:paraId="1299C43A" wp14:textId="77777777"/>
          <w:p w:rsidR="00C00AEA" w:rsidP="00660BB0" w:rsidRDefault="00C00AEA" w14:paraId="4DDBEF00" wp14:textId="77777777">
            <w:pPr>
              <w:spacing w:before="40"/>
            </w:pPr>
          </w:p>
          <w:p w:rsidRPr="00D23A9C" w:rsidR="00C00AEA" w:rsidP="00660BB0" w:rsidRDefault="00C00AEA" w14:paraId="3461D779" wp14:textId="77777777">
            <w:pPr>
              <w:spacing w:before="40"/>
              <w:rPr>
                <w:rFonts w:eastAsiaTheme="minorEastAsia"/>
              </w:rPr>
            </w:pPr>
          </w:p>
        </w:tc>
      </w:tr>
      <w:tr xmlns:wp14="http://schemas.microsoft.com/office/word/2010/wordml" w:rsidR="00C00AEA" w:rsidTr="09FB0343" w14:paraId="2A8BFA6F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295" w:hRule="exact"/>
        </w:trPr>
        <w:tc>
          <w:tcPr>
            <w:tcW w:w="2507" w:type="dxa"/>
            <w:gridSpan w:val="3"/>
            <w:tcBorders>
              <w:top w:val="nil"/>
              <w:right w:val="nil"/>
            </w:tcBorders>
            <w:tcMar/>
          </w:tcPr>
          <w:p w:rsidR="00C00AEA" w:rsidP="00660BB0" w:rsidRDefault="00C00AEA" w14:paraId="458BA345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508" w:type="dxa"/>
            <w:gridSpan w:val="3"/>
            <w:tcBorders>
              <w:top w:val="nil"/>
              <w:left w:val="nil"/>
            </w:tcBorders>
            <w:tcMar/>
          </w:tcPr>
          <w:p w:rsidR="00C00AEA" w:rsidP="00660BB0" w:rsidRDefault="00100EA5" w14:paraId="7DB8171F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  <w:tc>
          <w:tcPr>
            <w:tcW w:w="2508" w:type="dxa"/>
            <w:gridSpan w:val="3"/>
            <w:tcBorders>
              <w:top w:val="nil"/>
              <w:right w:val="nil"/>
            </w:tcBorders>
            <w:tcMar/>
          </w:tcPr>
          <w:p w:rsidR="00C00AEA" w:rsidP="00660BB0" w:rsidRDefault="00C00AEA" w14:paraId="53E7EB80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379" w:type="dxa"/>
            <w:gridSpan w:val="2"/>
            <w:tcBorders>
              <w:top w:val="nil"/>
              <w:left w:val="nil"/>
            </w:tcBorders>
            <w:tcMar/>
          </w:tcPr>
          <w:p w:rsidR="00C00AEA" w:rsidP="00660BB0" w:rsidRDefault="001F14C5" w14:paraId="50DF0282" wp14:textId="77777777">
            <w:pPr>
              <w:spacing w:before="40"/>
              <w:jc w:val="right"/>
            </w:pPr>
            <w:r>
              <w:t>3</w:t>
            </w:r>
            <w:r w:rsidR="00C00AEA">
              <w:t xml:space="preserve"> marks</w:t>
            </w:r>
          </w:p>
        </w:tc>
      </w:tr>
      <w:tr xmlns:wp14="http://schemas.microsoft.com/office/word/2010/wordml" w:rsidR="00C00AEA" w:rsidTr="09FB0343" w14:paraId="67EF6DEA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4655"/>
        </w:trPr>
        <w:tc>
          <w:tcPr>
            <w:tcW w:w="5015" w:type="dxa"/>
            <w:gridSpan w:val="6"/>
            <w:tcBorders>
              <w:bottom w:val="nil"/>
            </w:tcBorders>
            <w:tcMar/>
          </w:tcPr>
          <w:p w:rsidR="001F14C5" w:rsidP="001F14C5" w:rsidRDefault="00C00AEA" w14:paraId="0FCE97A9" wp14:textId="77777777">
            <w:pPr>
              <w:rPr>
                <w:rFonts w:cs="Arial"/>
              </w:rPr>
            </w:pPr>
            <w:r>
              <w:t xml:space="preserve">5. </w:t>
            </w:r>
            <w:r w:rsidR="001F14C5">
              <w:rPr>
                <w:rFonts w:cs="Arial"/>
              </w:rPr>
              <w:t>A car depreciates in value by 16% per annum.</w:t>
            </w:r>
          </w:p>
          <w:p w:rsidR="001F14C5" w:rsidP="001F14C5" w:rsidRDefault="001F14C5" w14:paraId="09194DAC" wp14:textId="77777777">
            <w:pPr>
              <w:rPr>
                <w:rFonts w:cs="Arial"/>
              </w:rPr>
            </w:pPr>
            <w:r>
              <w:rPr>
                <w:rFonts w:cs="Arial"/>
              </w:rPr>
              <w:t>Jemima bought a car for £7000.</w:t>
            </w:r>
          </w:p>
          <w:p w:rsidR="001F14C5" w:rsidP="001F14C5" w:rsidRDefault="001F14C5" w14:paraId="2B1C2CEE" wp14:textId="77777777">
            <w:pPr>
              <w:rPr>
                <w:rFonts w:cs="Arial"/>
              </w:rPr>
            </w:pPr>
            <w:r>
              <w:rPr>
                <w:rFonts w:cs="Arial"/>
              </w:rPr>
              <w:t>How much will the car be worth after 4 years?</w:t>
            </w:r>
          </w:p>
          <w:p w:rsidR="00C00AEA" w:rsidP="00660BB0" w:rsidRDefault="00C00AEA" w14:paraId="3CF2D8B6" wp14:textId="77777777">
            <w:pPr>
              <w:spacing w:before="40"/>
            </w:pPr>
          </w:p>
          <w:p w:rsidR="00C00AEA" w:rsidP="00660BB0" w:rsidRDefault="00C00AEA" w14:paraId="0FB78278" wp14:textId="77777777">
            <w:pPr>
              <w:spacing w:before="40"/>
            </w:pPr>
          </w:p>
        </w:tc>
        <w:tc>
          <w:tcPr>
            <w:tcW w:w="4887" w:type="dxa"/>
            <w:gridSpan w:val="5"/>
            <w:tcBorders>
              <w:bottom w:val="nil"/>
            </w:tcBorders>
            <w:tcMar/>
          </w:tcPr>
          <w:p w:rsidR="00F96914" w:rsidP="00200DE3" w:rsidRDefault="003606F6" w14:paraId="08A53628" wp14:textId="77777777">
            <w:pPr>
              <w:rPr>
                <w:rFonts w:cs="Times New Roman"/>
              </w:rPr>
            </w:pPr>
            <w:r>
              <w:t>6.</w:t>
            </w:r>
            <w:r w:rsidR="00F96914">
              <w:t xml:space="preserve"> </w:t>
            </w:r>
            <w:r w:rsidRPr="00E33418" w:rsidR="006871EF">
              <w:rPr>
                <w:rFonts w:ascii="Arial" w:hAnsi="Arial"/>
              </w:rPr>
              <w:t>Simplify fully</w:t>
            </w:r>
            <w:r w:rsidR="008A05CD">
              <w:rPr>
                <w:rFonts w:ascii="Arial" w:hAnsi="Arial"/>
              </w:rPr>
              <w:t xml:space="preserve">: </w:t>
            </w:r>
            <w:r w:rsidRPr="00E33418" w:rsidR="006871EF">
              <w:rPr>
                <w:rFonts w:ascii="Arial" w:hAnsi="Arial"/>
              </w:rPr>
              <w:t xml:space="preserve"> </w:t>
            </w:r>
            <m:oMath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15x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4</m:t>
                      </m:r>
                    </m:sup>
                  </m:sSup>
                </m:num>
                <m:den>
                  <m:r>
                    <w:rPr>
                      <w:rFonts w:ascii="Cambria Math" w:hAnsi="Cambria Math"/>
                      <w:sz w:val="28"/>
                    </w:rPr>
                    <m:t>3</m:t>
                  </m:r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8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8"/>
                        </w:rPr>
                        <m:t>y</m:t>
                      </m:r>
                    </m:e>
                    <m:sup>
                      <m:r>
                        <w:rPr>
                          <w:rFonts w:ascii="Cambria Math" w:hAnsi="Cambria Math"/>
                          <w:sz w:val="28"/>
                        </w:rPr>
                        <m:t>2</m:t>
                      </m:r>
                    </m:sup>
                  </m:sSup>
                </m:den>
              </m:f>
            </m:oMath>
          </w:p>
          <w:p w:rsidR="00C00AEA" w:rsidP="00660BB0" w:rsidRDefault="00C00AEA" w14:paraId="1FC39945" wp14:textId="77777777">
            <w:pPr>
              <w:spacing w:before="40"/>
            </w:pPr>
          </w:p>
          <w:p w:rsidR="00C00AEA" w:rsidP="00660BB0" w:rsidRDefault="00C00AEA" w14:paraId="0562CB0E" wp14:textId="77777777">
            <w:pPr>
              <w:spacing w:before="40"/>
            </w:pPr>
          </w:p>
        </w:tc>
      </w:tr>
      <w:tr xmlns:wp14="http://schemas.microsoft.com/office/word/2010/wordml" w:rsidR="00C00AEA" w:rsidTr="09FB0343" w14:paraId="54A088FA" wp14:textId="77777777">
        <w:tblPrEx>
          <w:tblCellMar>
            <w:right w:w="113" w:type="dxa"/>
          </w:tblCellMar>
        </w:tblPrEx>
        <w:trPr>
          <w:gridBefore w:val="1"/>
          <w:wBefore w:w="47" w:type="dxa"/>
          <w:trHeight w:val="348" w:hRule="exact"/>
        </w:trPr>
        <w:tc>
          <w:tcPr>
            <w:tcW w:w="2507" w:type="dxa"/>
            <w:gridSpan w:val="3"/>
            <w:tcBorders>
              <w:top w:val="nil"/>
              <w:right w:val="nil"/>
            </w:tcBorders>
            <w:tcMar/>
          </w:tcPr>
          <w:p w:rsidR="00C00AEA" w:rsidP="00660BB0" w:rsidRDefault="00C00AEA" w14:paraId="71F80C8C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508" w:type="dxa"/>
            <w:gridSpan w:val="3"/>
            <w:tcBorders>
              <w:top w:val="nil"/>
              <w:left w:val="nil"/>
            </w:tcBorders>
            <w:tcMar/>
          </w:tcPr>
          <w:p w:rsidR="00C00AEA" w:rsidP="00660BB0" w:rsidRDefault="001F14C5" w14:paraId="13E0DFAF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  <w:tc>
          <w:tcPr>
            <w:tcW w:w="2508" w:type="dxa"/>
            <w:gridSpan w:val="3"/>
            <w:tcBorders>
              <w:top w:val="nil"/>
              <w:right w:val="nil"/>
            </w:tcBorders>
            <w:tcMar/>
          </w:tcPr>
          <w:p w:rsidR="00C00AEA" w:rsidP="00660BB0" w:rsidRDefault="00C00AEA" w14:paraId="5A5A9295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379" w:type="dxa"/>
            <w:gridSpan w:val="2"/>
            <w:tcBorders>
              <w:top w:val="nil"/>
              <w:left w:val="nil"/>
            </w:tcBorders>
            <w:tcMar/>
          </w:tcPr>
          <w:p w:rsidR="00C00AEA" w:rsidP="00660BB0" w:rsidRDefault="008A784E" w14:paraId="20F06245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</w:tr>
      <w:tr xmlns:wp14="http://schemas.microsoft.com/office/word/2010/wordml" w:rsidR="00C00AEA" w:rsidTr="09FB0343" w14:paraId="691F77A8" wp14:textId="77777777">
        <w:trPr>
          <w:gridAfter w:val="1"/>
          <w:wAfter w:w="49" w:type="dxa"/>
          <w:trHeight w:val="4506"/>
        </w:trPr>
        <w:tc>
          <w:tcPr>
            <w:tcW w:w="4907" w:type="dxa"/>
            <w:gridSpan w:val="6"/>
            <w:tcBorders>
              <w:bottom w:val="nil"/>
            </w:tcBorders>
            <w:tcMar/>
          </w:tcPr>
          <w:p w:rsidR="00C00AEA" w:rsidP="00C00AEA" w:rsidRDefault="00C00AEA" w14:paraId="6975DC31" wp14:textId="77777777">
            <w:pPr>
              <w:spacing w:before="40"/>
              <w:rPr>
                <w:rFonts w:eastAsiaTheme="minorEastAsia"/>
                <w:sz w:val="28"/>
              </w:rPr>
            </w:pPr>
            <w:r>
              <w:lastRenderedPageBreak/>
              <w:t xml:space="preserve">7. </w:t>
            </w:r>
            <w:r w:rsidR="005B6682">
              <w:t xml:space="preserve">Factorise fully:       </w:t>
            </w:r>
            <m:oMath>
              <m:r>
                <w:rPr>
                  <w:rFonts w:ascii="Cambria Math" w:hAnsi="Cambria Math"/>
                </w:rPr>
                <m:t>36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60n</m:t>
              </m:r>
            </m:oMath>
          </w:p>
          <w:p w:rsidR="00C00AEA" w:rsidP="00C00AEA" w:rsidRDefault="00C00AEA" w14:paraId="34CE0A41" wp14:textId="77777777">
            <w:pPr>
              <w:spacing w:before="40"/>
            </w:pPr>
          </w:p>
        </w:tc>
        <w:tc>
          <w:tcPr>
            <w:tcW w:w="4993" w:type="dxa"/>
            <w:gridSpan w:val="5"/>
            <w:tcBorders>
              <w:bottom w:val="nil"/>
            </w:tcBorders>
            <w:tcMar/>
          </w:tcPr>
          <w:p w:rsidR="00C00AEA" w:rsidP="00C00AEA" w:rsidRDefault="00C00AEA" w14:paraId="4CE5F1D8" wp14:textId="77777777">
            <w:pPr>
              <w:spacing w:before="40"/>
            </w:pPr>
            <w:r>
              <w:t xml:space="preserve">8. </w:t>
            </w:r>
            <w:r w:rsidR="00630A09">
              <w:rPr>
                <w:rFonts w:cs="Arial"/>
              </w:rPr>
              <w:t xml:space="preserve">Solve the equation  </w:t>
            </w:r>
            <w:r w:rsidRPr="00E22E10" w:rsidR="00630A09">
              <w:rPr>
                <w:rFonts w:cs="Arial"/>
              </w:rPr>
              <w:t xml:space="preserve"> </w:t>
            </w:r>
            <m:oMath>
              <m:r>
                <w:rPr>
                  <w:rFonts w:ascii="Cambria Math" w:hAnsi="Cambria Math" w:cs="Arial"/>
                </w:rPr>
                <m:t>5x + 1 = 2(x + 4)</m:t>
              </m:r>
            </m:oMath>
          </w:p>
          <w:p w:rsidR="00C00AEA" w:rsidP="00C00AEA" w:rsidRDefault="00C00AEA" w14:paraId="62EBF3C5" wp14:textId="77777777">
            <w:pPr>
              <w:spacing w:before="40"/>
            </w:pPr>
          </w:p>
        </w:tc>
      </w:tr>
      <w:tr xmlns:wp14="http://schemas.microsoft.com/office/word/2010/wordml" w:rsidR="00C00AEA" w:rsidTr="09FB0343" w14:paraId="6D61380C" wp14:textId="77777777">
        <w:trPr>
          <w:gridAfter w:val="1"/>
          <w:wAfter w:w="49" w:type="dxa"/>
          <w:trHeight w:val="338" w:hRule="exact"/>
        </w:trPr>
        <w:tc>
          <w:tcPr>
            <w:tcW w:w="2399" w:type="dxa"/>
            <w:gridSpan w:val="3"/>
            <w:tcBorders>
              <w:top w:val="nil"/>
              <w:bottom w:val="single" w:color="auto" w:sz="4" w:space="0"/>
              <w:right w:val="nil"/>
            </w:tcBorders>
            <w:tcMar/>
          </w:tcPr>
          <w:p w:rsidR="00C00AEA" w:rsidP="00065131" w:rsidRDefault="00C00AEA" w14:paraId="635F723B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508" w:type="dxa"/>
            <w:gridSpan w:val="3"/>
            <w:tcBorders>
              <w:top w:val="nil"/>
              <w:left w:val="nil"/>
              <w:bottom w:val="single" w:color="auto" w:sz="4" w:space="0"/>
            </w:tcBorders>
            <w:tcMar/>
          </w:tcPr>
          <w:p w:rsidR="00C00AEA" w:rsidP="003B37DC" w:rsidRDefault="005B6682" w14:paraId="66EFFFA5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  <w:tc>
          <w:tcPr>
            <w:tcW w:w="2508" w:type="dxa"/>
            <w:gridSpan w:val="3"/>
            <w:tcBorders>
              <w:top w:val="nil"/>
              <w:bottom w:val="single" w:color="auto" w:sz="4" w:space="0"/>
              <w:right w:val="nil"/>
            </w:tcBorders>
            <w:tcMar/>
          </w:tcPr>
          <w:p w:rsidR="00C00AEA" w:rsidP="00065131" w:rsidRDefault="00C00AEA" w14:paraId="21F9DBDD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485" w:type="dxa"/>
            <w:gridSpan w:val="2"/>
            <w:tcBorders>
              <w:top w:val="nil"/>
              <w:left w:val="nil"/>
              <w:bottom w:val="single" w:color="auto" w:sz="4" w:space="0"/>
            </w:tcBorders>
            <w:tcMar/>
          </w:tcPr>
          <w:p w:rsidR="00C00AEA" w:rsidP="003B37DC" w:rsidRDefault="00630A09" w14:paraId="6961975E" wp14:textId="77777777">
            <w:pPr>
              <w:spacing w:before="40"/>
              <w:jc w:val="right"/>
            </w:pPr>
            <w:r>
              <w:t>3</w:t>
            </w:r>
            <w:r w:rsidR="00C00AEA">
              <w:t xml:space="preserve"> marks</w:t>
            </w:r>
          </w:p>
        </w:tc>
      </w:tr>
      <w:tr xmlns:wp14="http://schemas.microsoft.com/office/word/2010/wordml" w:rsidR="00C00AEA" w:rsidTr="09FB0343" w14:paraId="1012DBBE" wp14:textId="77777777">
        <w:trPr>
          <w:gridAfter w:val="1"/>
          <w:wAfter w:w="49" w:type="dxa"/>
          <w:trHeight w:val="4367" w:hRule="exact"/>
        </w:trPr>
        <w:tc>
          <w:tcPr>
            <w:tcW w:w="4907" w:type="dxa"/>
            <w:gridSpan w:val="6"/>
            <w:tcBorders>
              <w:top w:val="single" w:color="auto" w:sz="4" w:space="0"/>
              <w:bottom w:val="nil"/>
            </w:tcBorders>
            <w:tcMar/>
          </w:tcPr>
          <w:p w:rsidR="00C00AEA" w:rsidP="00C00AEA" w:rsidRDefault="00C00AEA" w14:paraId="4E6F5CA0" wp14:textId="77777777">
            <w:pPr>
              <w:spacing w:before="40"/>
            </w:pPr>
            <w:r>
              <w:t xml:space="preserve">9. </w:t>
            </w:r>
            <w:r w:rsidRPr="00200DE3" w:rsidR="00200DE3">
              <w:t xml:space="preserve">Rearrange </w:t>
            </w:r>
            <m:oMath>
              <m:r>
                <w:rPr>
                  <w:rFonts w:ascii="Cambria Math" w:hAnsi="Cambria Math"/>
                  <w:sz w:val="28"/>
                </w:rPr>
                <m:t>y=</m:t>
              </m:r>
              <m:f>
                <m:fPr>
                  <m:ctrlPr>
                    <w:rPr>
                      <w:rFonts w:ascii="Cambria Math" w:hAnsi="Cambria Math"/>
                      <w:i/>
                      <w:sz w:val="28"/>
                    </w:rPr>
                  </m:ctrlPr>
                </m:fPr>
                <m:num>
                  <m:r>
                    <w:rPr>
                      <w:rFonts w:ascii="Cambria Math" w:hAnsi="Cambria Math"/>
                      <w:sz w:val="28"/>
                    </w:rPr>
                    <m:t>2x-1</m:t>
                  </m:r>
                </m:num>
                <m:den>
                  <m:r>
                    <w:rPr>
                      <w:rFonts w:ascii="Cambria Math" w:hAnsi="Cambria Math"/>
                      <w:sz w:val="28"/>
                    </w:rPr>
                    <m:t>4x+5</m:t>
                  </m:r>
                </m:den>
              </m:f>
            </m:oMath>
            <w:r w:rsidR="00200DE3">
              <w:t xml:space="preserve"> </w:t>
            </w:r>
            <w:r w:rsidRPr="00200DE3" w:rsidR="00200DE3">
              <w:t xml:space="preserve">to make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200DE3" w:rsidR="00200DE3">
              <w:t xml:space="preserve"> the subject.</w:t>
            </w:r>
          </w:p>
          <w:p w:rsidR="00C00AEA" w:rsidP="003B37DC" w:rsidRDefault="00C00AEA" w14:paraId="6D98A12B" wp14:textId="77777777">
            <w:pPr>
              <w:spacing w:before="40"/>
              <w:jc w:val="right"/>
            </w:pPr>
          </w:p>
        </w:tc>
        <w:tc>
          <w:tcPr>
            <w:tcW w:w="4993" w:type="dxa"/>
            <w:gridSpan w:val="5"/>
            <w:tcBorders>
              <w:top w:val="single" w:color="auto" w:sz="4" w:space="0"/>
              <w:bottom w:val="nil"/>
            </w:tcBorders>
            <w:tcMar/>
          </w:tcPr>
          <w:p w:rsidRPr="00A1256F" w:rsidR="00A1256F" w:rsidP="00C00AEA" w:rsidRDefault="00C00AEA" w14:paraId="47B931BD" wp14:textId="77777777">
            <w:pPr>
              <w:spacing w:before="40"/>
            </w:pPr>
            <w:r>
              <w:t xml:space="preserve">10. </w:t>
            </w:r>
            <w:r w:rsidR="00A1256F">
              <w:t xml:space="preserve">Work out the gradient of the straight line </w:t>
            </w:r>
            <m:oMath>
              <m:r>
                <w:rPr>
                  <w:rFonts w:ascii="Cambria Math" w:hAnsi="Cambria Math"/>
                </w:rPr>
                <m:t>3x+2y=9</m:t>
              </m:r>
            </m:oMath>
          </w:p>
          <w:p w:rsidR="00C00AEA" w:rsidP="003B37DC" w:rsidRDefault="00C00AEA" w14:paraId="2946DB82" wp14:textId="77777777">
            <w:pPr>
              <w:spacing w:before="40"/>
              <w:jc w:val="right"/>
            </w:pPr>
          </w:p>
        </w:tc>
      </w:tr>
      <w:tr xmlns:wp14="http://schemas.microsoft.com/office/word/2010/wordml" w:rsidR="00C00AEA" w:rsidTr="09FB0343" w14:paraId="1B9C01C8" wp14:textId="77777777">
        <w:trPr>
          <w:gridAfter w:val="1"/>
          <w:wAfter w:w="49" w:type="dxa"/>
          <w:trHeight w:val="293" w:hRule="exact"/>
        </w:trPr>
        <w:tc>
          <w:tcPr>
            <w:tcW w:w="2399" w:type="dxa"/>
            <w:gridSpan w:val="3"/>
            <w:tcBorders>
              <w:top w:val="nil"/>
              <w:bottom w:val="single" w:color="auto" w:sz="4" w:space="0"/>
              <w:right w:val="nil"/>
            </w:tcBorders>
            <w:tcMar/>
          </w:tcPr>
          <w:p w:rsidR="00C00AEA" w:rsidP="00065131" w:rsidRDefault="00C00AEA" w14:paraId="34ECA85E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508" w:type="dxa"/>
            <w:gridSpan w:val="3"/>
            <w:tcBorders>
              <w:top w:val="nil"/>
              <w:left w:val="nil"/>
              <w:bottom w:val="single" w:color="auto" w:sz="4" w:space="0"/>
            </w:tcBorders>
            <w:tcMar/>
          </w:tcPr>
          <w:p w:rsidR="00C00AEA" w:rsidP="003B37DC" w:rsidRDefault="00200DE3" w14:paraId="3F2E1347" wp14:textId="77777777">
            <w:pPr>
              <w:spacing w:before="40"/>
              <w:jc w:val="right"/>
            </w:pPr>
            <w:r>
              <w:t>3</w:t>
            </w:r>
            <w:r w:rsidR="00C00AEA">
              <w:t xml:space="preserve"> marks</w:t>
            </w:r>
          </w:p>
        </w:tc>
        <w:tc>
          <w:tcPr>
            <w:tcW w:w="2508" w:type="dxa"/>
            <w:gridSpan w:val="3"/>
            <w:tcBorders>
              <w:top w:val="nil"/>
              <w:bottom w:val="single" w:color="auto" w:sz="4" w:space="0"/>
              <w:right w:val="nil"/>
            </w:tcBorders>
            <w:tcMar/>
          </w:tcPr>
          <w:p w:rsidR="00C00AEA" w:rsidP="00065131" w:rsidRDefault="00C00AEA" w14:paraId="11624C8C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485" w:type="dxa"/>
            <w:gridSpan w:val="2"/>
            <w:tcBorders>
              <w:top w:val="nil"/>
              <w:left w:val="nil"/>
              <w:bottom w:val="single" w:color="auto" w:sz="4" w:space="0"/>
            </w:tcBorders>
            <w:tcMar/>
          </w:tcPr>
          <w:p w:rsidR="00C00AEA" w:rsidP="003B37DC" w:rsidRDefault="00A1256F" w14:paraId="5A01832A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</w:tr>
      <w:tr xmlns:wp14="http://schemas.microsoft.com/office/word/2010/wordml" w:rsidR="00C00AEA" w:rsidTr="09FB0343" w14:paraId="2D4359C9" wp14:textId="77777777">
        <w:trPr>
          <w:gridAfter w:val="1"/>
          <w:wAfter w:w="49" w:type="dxa"/>
          <w:trHeight w:val="4828" w:hRule="exact"/>
        </w:trPr>
        <w:tc>
          <w:tcPr>
            <w:tcW w:w="4907" w:type="dxa"/>
            <w:gridSpan w:val="6"/>
            <w:tcBorders>
              <w:top w:val="single" w:color="auto" w:sz="4" w:space="0"/>
              <w:bottom w:val="nil"/>
            </w:tcBorders>
            <w:tcMar/>
          </w:tcPr>
          <w:p w:rsidRPr="005D6EEA" w:rsidR="00997C4B" w:rsidP="00997C4B" w:rsidRDefault="00997C4B" w14:paraId="6C2375A2" wp14:textId="77777777">
            <w:pPr>
              <w:rPr>
                <w:rFonts w:ascii="Times New Roman" w:hAnsi="Times New Roman"/>
                <w:sz w:val="24"/>
              </w:rPr>
            </w:pP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xmlns:wp14="http://schemas.microsoft.com/office/word/2010/wordprocessingDrawing" distT="0" distB="0" distL="114300" distR="114300" simplePos="0" relativeHeight="251665920" behindDoc="0" locked="0" layoutInCell="1" allowOverlap="1" wp14:anchorId="3F85A3D3" wp14:editId="04EAA0CF">
                      <wp:simplePos x="0" y="0"/>
                      <wp:positionH relativeFrom="column">
                        <wp:posOffset>2509520</wp:posOffset>
                      </wp:positionH>
                      <wp:positionV relativeFrom="paragraph">
                        <wp:posOffset>5933440</wp:posOffset>
                      </wp:positionV>
                      <wp:extent cx="3972560" cy="1647825"/>
                      <wp:effectExtent l="0" t="0" r="0" b="9525"/>
                      <wp:wrapNone/>
                      <wp:docPr id="30" name="Group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72560" cy="1647825"/>
                                <a:chOff x="0" y="0"/>
                                <a:chExt cx="3972560" cy="1647825"/>
                              </a:xfrm>
                            </wpg:grpSpPr>
                            <wpg:grpSp>
                              <wpg:cNvPr id="31" name="Group 86"/>
                              <wpg:cNvGrpSpPr/>
                              <wpg:grpSpPr>
                                <a:xfrm>
                                  <a:off x="0" y="0"/>
                                  <a:ext cx="3972560" cy="1330960"/>
                                  <a:chOff x="0" y="0"/>
                                  <a:chExt cx="3972560" cy="1330960"/>
                                </a:xfrm>
                              </wpg:grpSpPr>
                              <wpg:grpSp>
                                <wpg:cNvPr id="32" name="Group 48"/>
                                <wpg:cNvGrpSpPr/>
                                <wpg:grpSpPr>
                                  <a:xfrm>
                                    <a:off x="254000" y="0"/>
                                    <a:ext cx="3718560" cy="1330960"/>
                                    <a:chOff x="0" y="0"/>
                                    <a:chExt cx="3718560" cy="1330960"/>
                                  </a:xfrm>
                                </wpg:grpSpPr>
                                <wps:wsp>
                                  <wps:cNvPr id="33" name="Right Triangle 2"/>
                                  <wps:cNvSpPr/>
                                  <wps:spPr>
                                    <a:xfrm>
                                      <a:off x="0" y="0"/>
                                      <a:ext cx="1889760" cy="133096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4" name="Rectangle 14"/>
                                  <wps:cNvSpPr/>
                                  <wps:spPr>
                                    <a:xfrm>
                                      <a:off x="0" y="1076960"/>
                                      <a:ext cx="254000" cy="254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35" name="Text Box 43"/>
                                  <wps:cNvSpPr txBox="1"/>
                                  <wps:spPr>
                                    <a:xfrm>
                                      <a:off x="2590800" y="284480"/>
                                      <a:ext cx="1127760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/>
                                    </a:extLst>
                                  </wps:spPr>
                                  <wps:txbx>
                                    <w:txbxContent>
                                      <w:p xmlns:wp14="http://schemas.microsoft.com/office/word/2010/wordml" w:rsidR="00BD451B" w:rsidRDefault="00BD451B" w14:paraId="149839D0" wp14:textId="77777777">
                                        <w:r>
                                          <w:t>Not drawn accuratel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36" name="Text Box 50"/>
                                <wps:cNvSpPr txBox="1"/>
                                <wps:spPr>
                                  <a:xfrm>
                                    <a:off x="0" y="558800"/>
                                    <a:ext cx="355600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/>
                                  </a:extLst>
                                </wps:spPr>
                                <wps:txbx>
                                  <w:txbxContent>
                                    <w:p xmlns:wp14="http://schemas.microsoft.com/office/word/2010/wordml" w:rsidRPr="005D6EEA" w:rsidR="00BD451B" w:rsidRDefault="00BD451B" w14:paraId="28C9ECA3" wp14:textId="77777777">
                                      <w:pPr>
                                        <w:rPr>
                                          <w:rFonts w:ascii="Times New Roman" w:hAnsi="Times New Roman"/>
                                          <w:sz w:val="24"/>
                                        </w:rPr>
                                      </w:pPr>
                                      <w:r w:rsidRPr="005D6EEA">
                                        <w:rPr>
                                          <w:rFonts w:ascii="Times New Roman" w:hAnsi="Times New Roman"/>
                                          <w:i/>
                                          <w:sz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37" name="Text Box 57"/>
                                <wps:cNvSpPr txBox="1"/>
                                <wps:spPr>
                                  <a:xfrm>
                                    <a:off x="1087120" y="335280"/>
                                    <a:ext cx="619760" cy="284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/>
                                  </a:extLst>
                                </wps:spPr>
                                <wps:txbx>
                                  <w:txbxContent>
                                    <w:p xmlns:wp14="http://schemas.microsoft.com/office/word/2010/wordml" w:rsidR="00BD451B" w:rsidRDefault="00BD451B" w14:paraId="39F7B7D1" wp14:textId="77777777">
                                      <w:r>
                                        <w:t>22 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38" name="Text Box 58"/>
                              <wps:cNvSpPr txBox="1"/>
                              <wps:spPr>
                                <a:xfrm>
                                  <a:off x="833120" y="1363345"/>
                                  <a:ext cx="619760" cy="284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="00BD451B" w:rsidP="00BD451B" w:rsidRDefault="00BD451B" w14:paraId="5E613984" wp14:textId="77777777">
                                    <w:r>
                                      <w:t>15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1F4C9CA7">
                    <v:group id="Group 30" style="position:absolute;margin-left:197.6pt;margin-top:467.2pt;width:312.8pt;height:129.75pt;z-index:251665920" coordsize="39725,16478" o:spid="_x0000_s1026" w14:anchorId="3F85A3D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">
                      <v:group id="Group 86" style="position:absolute;width:39725;height:13309" coordsize="39725,13309" o:spid="_x0000_s10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">
                        <v:group id="Group 48" style="position:absolute;left:2540;width:37185;height:13309" coordsize="37185,13309" o:spid="_x0000_s10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qWW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fAb/X8IPkJsnAAAA//8DAFBLAQItABQABgAIAAAAIQDb4fbL7gAAAIUBAAATAAAAAAAAAAAA&#10;AAAAAAAAAABbQ29udGVudF9UeXBlc10ueG1sUEsBAi0AFAAGAAgAAAAhAFr0LFu/AAAAFQEAAAsA&#10;AAAAAAAAAAAAAAAAHwEAAF9yZWxzLy5yZWxzUEsBAi0AFAAGAAgAAAAhADkWpZbEAAAA2wAAAA8A&#10;AAAAAAAAAAAAAAAABwIAAGRycy9kb3ducmV2LnhtbFBLBQYAAAAAAwADALcAAAD4AgAAAAA=&#10;">
                          <v:shapetype id="_x0000_t6" coordsize="21600,21600" o:spt="6" path="m,l,21600r21600,xe">
                            <v:stroke joinstyle="miter"/>
                            <v:path textboxrect="1800,12600,12600,19800" gradientshapeok="t" o:connecttype="custom" o:connectlocs="0,0;0,10800;0,21600;10800,21600;21600,21600;10800,10800"/>
                          </v:shapetype>
                          <v:shape id="Right Triangle 2" style="position:absolute;width:18897;height:13309;visibility:visible;mso-wrap-style:square;v-text-anchor:middle" o:spid="_x0000_s1029" fillcolor="window" type="#_x0000_t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"/>
                          <v:rect id="Rectangle 14" style="position:absolute;top:10769;width:2540;height:2540;visibility:visible;mso-wrap-style:square;v-text-anchor:middle" o:spid="_x0000_s10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"/>
                          <v:shapetype id="_x0000_t202" coordsize="21600,21600" o:spt="202" path="m,l,21600r21600,l21600,xe">
                            <v:stroke joinstyle="miter"/>
                            <v:path gradientshapeok="t" o:connecttype="rect"/>
                          </v:shapetype>
                          <v:shape id="Text Box 43" style="position:absolute;left:25908;top:2844;width:11277;height:4776;visibility:visible;mso-wrap-style:square;v-text-anchor:top" o:spid="_x0000_s1031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>
                            <v:textbox>
                              <w:txbxContent>
                                <w:p w:rsidR="00BD451B" w:rsidRDefault="00BD451B" w14:paraId="1C352FD3" wp14:textId="77777777">
                                  <w:r>
                                    <w:t>Not drawn accuratel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0" style="position:absolute;top:5588;width:3556;height:3048;visibility:visible;mso-wrap-style:square;v-text-anchor:top" o:spid="_x0000_s1032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">
                          <v:textbox>
                            <w:txbxContent>
                              <w:p w:rsidRPr="005D6EEA" w:rsidR="00BD451B" w:rsidRDefault="00BD451B" w14:paraId="05E66662" wp14:textId="77777777">
                                <w:pPr>
                                  <w:rPr>
                                    <w:rFonts w:ascii="Times New Roman" w:hAnsi="Times New Roman"/>
                                    <w:sz w:val="24"/>
                                  </w:rPr>
                                </w:pPr>
                                <w:r w:rsidRPr="005D6EEA">
                                  <w:rPr>
                                    <w:rFonts w:ascii="Times New Roman" w:hAns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7" style="position:absolute;left:10871;top:3352;width:6197;height:2845;visibility:visible;mso-wrap-style:square;v-text-anchor:top" o:spid="_x0000_s1033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>
                          <v:textbox>
                            <w:txbxContent>
                              <w:p w:rsidR="00BD451B" w:rsidRDefault="00BD451B" w14:paraId="3E8D3FE0" wp14:textId="77777777">
                                <w:r>
                                  <w:t>22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8" style="position:absolute;left:8331;top:13633;width:6197;height:2845;visibility:visible;mso-wrap-style:square;v-text-anchor:top" o:spid="_x0000_s1034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>
                        <v:textbox>
                          <w:txbxContent>
                            <w:p w:rsidR="00BD451B" w:rsidP="00BD451B" w:rsidRDefault="00BD451B" w14:paraId="23786D46" wp14:textId="77777777">
                              <w:r>
                                <w:t>15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xmlns:wp14="http://schemas.microsoft.com/office/word/2010/wordprocessingDrawing" distT="0" distB="0" distL="114300" distR="114300" simplePos="0" relativeHeight="251661824" behindDoc="0" locked="0" layoutInCell="1" allowOverlap="1" wp14:anchorId="3827DFCB" wp14:editId="6CC14A3B">
                      <wp:simplePos x="0" y="0"/>
                      <wp:positionH relativeFrom="column">
                        <wp:posOffset>2509520</wp:posOffset>
                      </wp:positionH>
                      <wp:positionV relativeFrom="paragraph">
                        <wp:posOffset>5933440</wp:posOffset>
                      </wp:positionV>
                      <wp:extent cx="3972560" cy="1647825"/>
                      <wp:effectExtent l="0" t="0" r="0" b="9525"/>
                      <wp:wrapNone/>
                      <wp:docPr id="21" name="Group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72560" cy="1647825"/>
                                <a:chOff x="0" y="0"/>
                                <a:chExt cx="3972560" cy="1647825"/>
                              </a:xfrm>
                            </wpg:grpSpPr>
                            <wpg:grpSp>
                              <wpg:cNvPr id="22" name="Group 86"/>
                              <wpg:cNvGrpSpPr/>
                              <wpg:grpSpPr>
                                <a:xfrm>
                                  <a:off x="0" y="0"/>
                                  <a:ext cx="3972560" cy="1330960"/>
                                  <a:chOff x="0" y="0"/>
                                  <a:chExt cx="3972560" cy="1330960"/>
                                </a:xfrm>
                              </wpg:grpSpPr>
                              <wpg:grpSp>
                                <wpg:cNvPr id="23" name="Group 48"/>
                                <wpg:cNvGrpSpPr/>
                                <wpg:grpSpPr>
                                  <a:xfrm>
                                    <a:off x="254000" y="0"/>
                                    <a:ext cx="3718560" cy="1330960"/>
                                    <a:chOff x="0" y="0"/>
                                    <a:chExt cx="3718560" cy="1330960"/>
                                  </a:xfrm>
                                </wpg:grpSpPr>
                                <wps:wsp>
                                  <wps:cNvPr id="24" name="Right Triangle 2"/>
                                  <wps:cNvSpPr/>
                                  <wps:spPr>
                                    <a:xfrm>
                                      <a:off x="0" y="0"/>
                                      <a:ext cx="1889760" cy="133096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5" name="Rectangle 14"/>
                                  <wps:cNvSpPr/>
                                  <wps:spPr>
                                    <a:xfrm>
                                      <a:off x="0" y="1076960"/>
                                      <a:ext cx="254000" cy="254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26" name="Text Box 43"/>
                                  <wps:cNvSpPr txBox="1"/>
                                  <wps:spPr>
                                    <a:xfrm>
                                      <a:off x="2590800" y="284480"/>
                                      <a:ext cx="1127760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/>
                                    </a:extLst>
                                  </wps:spPr>
                                  <wps:txbx>
                                    <w:txbxContent>
                                      <w:p xmlns:wp14="http://schemas.microsoft.com/office/word/2010/wordml" w:rsidR="00BD451B" w:rsidRDefault="00BD451B" w14:paraId="1CE60CB0" wp14:textId="77777777">
                                        <w:r>
                                          <w:t>Not drawn accuratel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27" name="Text Box 50"/>
                                <wps:cNvSpPr txBox="1"/>
                                <wps:spPr>
                                  <a:xfrm>
                                    <a:off x="0" y="558800"/>
                                    <a:ext cx="355600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/>
                                  </a:extLst>
                                </wps:spPr>
                                <wps:txbx>
                                  <w:txbxContent>
                                    <w:p xmlns:wp14="http://schemas.microsoft.com/office/word/2010/wordml" w:rsidRPr="005D6EEA" w:rsidR="00BD451B" w:rsidRDefault="00BD451B" w14:paraId="43297084" wp14:textId="77777777">
                                      <w:pPr>
                                        <w:rPr>
                                          <w:rFonts w:ascii="Times New Roman" w:hAnsi="Times New Roman"/>
                                          <w:sz w:val="24"/>
                                        </w:rPr>
                                      </w:pPr>
                                      <w:r w:rsidRPr="005D6EEA">
                                        <w:rPr>
                                          <w:rFonts w:ascii="Times New Roman" w:hAnsi="Times New Roman"/>
                                          <w:i/>
                                          <w:sz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28" name="Text Box 57"/>
                                <wps:cNvSpPr txBox="1"/>
                                <wps:spPr>
                                  <a:xfrm>
                                    <a:off x="1087120" y="335280"/>
                                    <a:ext cx="619760" cy="284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/>
                                  </a:extLst>
                                </wps:spPr>
                                <wps:txbx>
                                  <w:txbxContent>
                                    <w:p xmlns:wp14="http://schemas.microsoft.com/office/word/2010/wordml" w:rsidR="00BD451B" w:rsidRDefault="00BD451B" w14:paraId="0DAFDBC9" wp14:textId="77777777">
                                      <w:r>
                                        <w:t>22 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9" name="Text Box 58"/>
                              <wps:cNvSpPr txBox="1"/>
                              <wps:spPr>
                                <a:xfrm>
                                  <a:off x="833120" y="1363345"/>
                                  <a:ext cx="619760" cy="284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="00BD451B" w:rsidP="00BD451B" w:rsidRDefault="00BD451B" w14:paraId="2028CE90" wp14:textId="77777777">
                                    <w:r>
                                      <w:t>15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594B753C">
                    <v:group id="Group 21" style="position:absolute;margin-left:197.6pt;margin-top:467.2pt;width:312.8pt;height:129.75pt;z-index:251661824" coordsize="39725,16478" o:spid="_x0000_s1035" w14:anchorId="3827DFCB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">
                      <v:group id="Group 86" style="position:absolute;width:39725;height:13309" coordsize="39725,13309" o:spid="_x0000_s103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      <v:group id="Group 48" style="position:absolute;left:2540;width:37185;height:13309" coordsize="37185,13309" o:spid="_x0000_s10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        <v:shape id="Right Triangle 2" style="position:absolute;width:18897;height:13309;visibility:visible;mso-wrap-style:square;v-text-anchor:middle" o:spid="_x0000_s1038" fillcolor="window" type="#_x0000_t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"/>
                          <v:rect id="Rectangle 14" style="position:absolute;top:10769;width:2540;height:2540;visibility:visible;mso-wrap-style:square;v-text-anchor:middle" o:spid="_x0000_s10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"/>
                          <v:shape id="Text Box 43" style="position:absolute;left:25908;top:2844;width:11277;height:4776;visibility:visible;mso-wrap-style:square;v-text-anchor:top" o:spid="_x0000_s1040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">
                            <v:textbox>
                              <w:txbxContent>
                                <w:p w:rsidR="00BD451B" w:rsidRDefault="00BD451B" w14:paraId="23FF8148" wp14:textId="77777777">
                                  <w:r>
                                    <w:t>Not drawn accuratel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0" style="position:absolute;top:5588;width:3556;height:3048;visibility:visible;mso-wrap-style:square;v-text-anchor:top" o:spid="_x0000_s1041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">
                          <v:textbox>
                            <w:txbxContent>
                              <w:p w:rsidRPr="005D6EEA" w:rsidR="00BD451B" w:rsidRDefault="00BD451B" w14:paraId="43BF0DDE" wp14:textId="77777777">
                                <w:pPr>
                                  <w:rPr>
                                    <w:rFonts w:ascii="Times New Roman" w:hAnsi="Times New Roman"/>
                                    <w:sz w:val="24"/>
                                  </w:rPr>
                                </w:pPr>
                                <w:r w:rsidRPr="005D6EEA">
                                  <w:rPr>
                                    <w:rFonts w:ascii="Times New Roman" w:hAns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7" style="position:absolute;left:10871;top:3352;width:6197;height:2845;visibility:visible;mso-wrap-style:square;v-text-anchor:top" o:spid="_x0000_s1042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hNC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samL+kHyPUdAAD//wMAUEsBAi0AFAAGAAgAAAAhANvh9svuAAAAhQEAABMAAAAAAAAAAAAAAAAA&#10;AAAAAFtDb250ZW50X1R5cGVzXS54bWxQSwECLQAUAAYACAAAACEAWvQsW78AAAAVAQAACwAAAAAA&#10;AAAAAAAAAAAfAQAAX3JlbHMvLnJlbHNQSwECLQAUAAYACAAAACEAbJoTQsAAAADbAAAADwAAAAAA&#10;AAAAAAAAAAAHAgAAZHJzL2Rvd25yZXYueG1sUEsFBgAAAAADAAMAtwAAAPQCAAAAAA==&#10;">
                          <v:textbox>
                            <w:txbxContent>
                              <w:p w:rsidR="00BD451B" w:rsidRDefault="00BD451B" w14:paraId="566DFB3D" wp14:textId="77777777">
                                <w:r>
                                  <w:t>22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8" style="position:absolute;left:8331;top:13633;width:6197;height:2845;visibility:visible;mso-wrap-style:square;v-text-anchor:top" o:spid="_x0000_s1043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">
                        <v:textbox>
                          <w:txbxContent>
                            <w:p w:rsidR="00BD451B" w:rsidP="00BD451B" w:rsidRDefault="00BD451B" w14:paraId="6FB444DF" wp14:textId="77777777">
                              <w:r>
                                <w:t>15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lang w:eastAsia="en-GB"/>
              </w:rPr>
              <mc:AlternateContent>
                <mc:Choice Requires="wpg">
                  <w:drawing>
                    <wp:anchor xmlns:wp14="http://schemas.microsoft.com/office/word/2010/wordprocessingDrawing" distT="0" distB="0" distL="114300" distR="114300" simplePos="0" relativeHeight="251657728" behindDoc="0" locked="0" layoutInCell="1" allowOverlap="1" wp14:anchorId="4E49B151" wp14:editId="7C24623D">
                      <wp:simplePos x="0" y="0"/>
                      <wp:positionH relativeFrom="column">
                        <wp:posOffset>2509520</wp:posOffset>
                      </wp:positionH>
                      <wp:positionV relativeFrom="paragraph">
                        <wp:posOffset>5933440</wp:posOffset>
                      </wp:positionV>
                      <wp:extent cx="3972560" cy="1647825"/>
                      <wp:effectExtent l="0" t="0" r="0" b="9525"/>
                      <wp:wrapNone/>
                      <wp:docPr id="6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972560" cy="1647825"/>
                                <a:chOff x="0" y="0"/>
                                <a:chExt cx="3972560" cy="1647825"/>
                              </a:xfrm>
                            </wpg:grpSpPr>
                            <wpg:grpSp>
                              <wpg:cNvPr id="7" name="Group 86"/>
                              <wpg:cNvGrpSpPr/>
                              <wpg:grpSpPr>
                                <a:xfrm>
                                  <a:off x="0" y="0"/>
                                  <a:ext cx="3972560" cy="1330960"/>
                                  <a:chOff x="0" y="0"/>
                                  <a:chExt cx="3972560" cy="1330960"/>
                                </a:xfrm>
                              </wpg:grpSpPr>
                              <wpg:grpSp>
                                <wpg:cNvPr id="12" name="Group 48"/>
                                <wpg:cNvGrpSpPr/>
                                <wpg:grpSpPr>
                                  <a:xfrm>
                                    <a:off x="254000" y="0"/>
                                    <a:ext cx="3718560" cy="1330960"/>
                                    <a:chOff x="0" y="0"/>
                                    <a:chExt cx="3718560" cy="1330960"/>
                                  </a:xfrm>
                                </wpg:grpSpPr>
                                <wps:wsp>
                                  <wps:cNvPr id="15" name="Right Triangle 2"/>
                                  <wps:cNvSpPr/>
                                  <wps:spPr>
                                    <a:xfrm>
                                      <a:off x="0" y="0"/>
                                      <a:ext cx="1889760" cy="1330960"/>
                                    </a:xfrm>
                                    <a:prstGeom prst="rtTriangle">
                                      <a:avLst/>
                                    </a:prstGeom>
                                    <a:solidFill>
                                      <a:sysClr val="window" lastClr="FFFFFF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6" name="Rectangle 14"/>
                                  <wps:cNvSpPr/>
                                  <wps:spPr>
                                    <a:xfrm>
                                      <a:off x="0" y="1076960"/>
                                      <a:ext cx="254000" cy="254000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rgbClr val="FFFFFF"/>
                                    </a:solidFill>
                                    <a:ln w="9525" cap="flat" cmpd="sng" algn="ctr">
                                      <a:solidFill>
                                        <a:srgbClr val="000000"/>
                                      </a:solidFill>
                                      <a:prstDash val="solid"/>
                                    </a:ln>
                                    <a:effectLst/>
                                  </wps:spPr>
    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  <wps:wsp>
                                  <wps:cNvPr id="17" name="Text Box 43"/>
                                  <wps:cNvSpPr txBox="1"/>
                                  <wps:spPr>
                                    <a:xfrm>
                                      <a:off x="2590800" y="284480"/>
                                      <a:ext cx="1127760" cy="4775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C572A759-6A51-4108-AA02-DFA0A04FC94B}"/>
                                    </a:extLst>
                                  </wps:spPr>
                                  <wps:txbx>
                                    <w:txbxContent>
                                      <w:p xmlns:wp14="http://schemas.microsoft.com/office/word/2010/wordml" w:rsidR="00BD451B" w:rsidRDefault="00BD451B" w14:paraId="3BC18230" wp14:textId="77777777">
                                        <w:r>
                                          <w:t>Not drawn accurately</w:t>
                                        </w:r>
                                      </w:p>
                                    </w:txbxContent>
                                  </wps:txbx>
  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  <a:prstTxWarp prst="textNoShape">
                                      <a:avLst/>
                                    </a:prstTxWarp>
                                    <a:noAutofit/>
                                  </wps:bodyPr>
                                </wps:wsp>
                              </wpg:grpSp>
                              <wps:wsp>
                                <wps:cNvPr id="18" name="Text Box 50"/>
                                <wps:cNvSpPr txBox="1"/>
                                <wps:spPr>
                                  <a:xfrm>
                                    <a:off x="0" y="558800"/>
                                    <a:ext cx="355600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/>
                                  </a:extLst>
                                </wps:spPr>
                                <wps:txbx>
                                  <w:txbxContent>
                                    <w:p xmlns:wp14="http://schemas.microsoft.com/office/word/2010/wordml" w:rsidRPr="005D6EEA" w:rsidR="00BD451B" w:rsidRDefault="00BD451B" w14:paraId="7BA43DEA" wp14:textId="77777777">
                                      <w:pPr>
                                        <w:rPr>
                                          <w:rFonts w:ascii="Times New Roman" w:hAnsi="Times New Roman"/>
                                          <w:sz w:val="24"/>
                                        </w:rPr>
                                      </w:pPr>
                                      <w:r w:rsidRPr="005D6EEA">
                                        <w:rPr>
                                          <w:rFonts w:ascii="Times New Roman" w:hAnsi="Times New Roman"/>
                                          <w:i/>
                                          <w:sz w:val="24"/>
                                        </w:rPr>
                                        <w:t>x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  <wps:wsp>
                                <wps:cNvPr id="19" name="Text Box 57"/>
                                <wps:cNvSpPr txBox="1"/>
                                <wps:spPr>
                                  <a:xfrm>
                                    <a:off x="1087120" y="335280"/>
                                    <a:ext cx="619760" cy="28448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C572A759-6A51-4108-AA02-DFA0A04FC94B}"/>
                                  </a:extLst>
                                </wps:spPr>
                                <wps:txbx>
                                  <w:txbxContent>
                                    <w:p xmlns:wp14="http://schemas.microsoft.com/office/word/2010/wordml" w:rsidR="00BD451B" w:rsidRDefault="00BD451B" w14:paraId="63824F2A" wp14:textId="77777777">
                                      <w:r>
                                        <w:t>22 cm</w:t>
                                      </w:r>
                                    </w:p>
                                  </w:txbxContent>
                                </wps:txbx>
  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  <a:prstTxWarp prst="textNoShape">
                                    <a:avLst/>
                                  </a:prstTxWarp>
                                  <a:noAutofit/>
                                </wps:bodyPr>
                              </wps:wsp>
                            </wpg:grpSp>
                            <wps:wsp>
                              <wps:cNvPr id="20" name="Text Box 58"/>
                              <wps:cNvSpPr txBox="1"/>
                              <wps:spPr>
                                <a:xfrm>
                                  <a:off x="833120" y="1363345"/>
                                  <a:ext cx="619760" cy="2844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="00BD451B" w:rsidP="00BD451B" w:rsidRDefault="00BD451B" w14:paraId="20553CEB" wp14:textId="77777777">
                                    <w:r>
                                      <w:t>15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7E9E43B6">
                    <v:group id="Group 6" style="position:absolute;margin-left:197.6pt;margin-top:467.2pt;width:312.8pt;height:129.75pt;z-index:251657728" coordsize="39725,16478" o:spid="_x0000_s1044" w14:anchorId="4E49B1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">
                      <v:group id="Group 86" style="position:absolute;width:39725;height:13309" coordsize="39725,13309" o:spid="_x0000_s1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      <v:group id="Group 48" style="position:absolute;left:2540;width:37185;height:13309" coordsize="37185,13309" o:spid="_x0000_s10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">
                          <v:shape id="Right Triangle 2" style="position:absolute;width:18897;height:13309;visibility:visible;mso-wrap-style:square;v-text-anchor:middle" o:spid="_x0000_s1047" fillcolor="window" type="#_x0000_t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"/>
                          <v:rect id="Rectangle 14" style="position:absolute;top:10769;width:2540;height:2540;visibility:visible;mso-wrap-style:square;v-text-anchor:middle" o:spid="_x0000_s104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"/>
                          <v:shape id="Text Box 43" style="position:absolute;left:25908;top:2844;width:11277;height:4776;visibility:visible;mso-wrap-style:square;v-text-anchor:top" o:spid="_x0000_s1049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">
                            <v:textbox>
                              <w:txbxContent>
                                <w:p w:rsidR="00BD451B" w:rsidRDefault="00BD451B" w14:paraId="30E84ADE" wp14:textId="77777777">
                                  <w:r>
                                    <w:t>Not drawn accurately</w:t>
                                  </w:r>
                                </w:p>
                              </w:txbxContent>
                            </v:textbox>
                          </v:shape>
                        </v:group>
                        <v:shape id="Text Box 50" style="position:absolute;top:5588;width:3556;height:3048;visibility:visible;mso-wrap-style:square;v-text-anchor:top" o:spid="_x0000_s1050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">
                          <v:textbox>
                            <w:txbxContent>
                              <w:p w:rsidRPr="005D6EEA" w:rsidR="00BD451B" w:rsidRDefault="00BD451B" w14:paraId="61FBD35E" wp14:textId="77777777">
                                <w:pPr>
                                  <w:rPr>
                                    <w:rFonts w:ascii="Times New Roman" w:hAnsi="Times New Roman"/>
                                    <w:sz w:val="24"/>
                                  </w:rPr>
                                </w:pPr>
                                <w:r w:rsidRPr="005D6EEA">
                                  <w:rPr>
                                    <w:rFonts w:ascii="Times New Roman" w:hAnsi="Times New Roman"/>
                                    <w:i/>
                                    <w:sz w:val="24"/>
                                  </w:rPr>
                                  <w:t>x</w:t>
                                </w:r>
                              </w:p>
                            </w:txbxContent>
                          </v:textbox>
                        </v:shape>
                        <v:shape id="Text Box 57" style="position:absolute;left:10871;top:3352;width:6197;height:2845;visibility:visible;mso-wrap-style:square;v-text-anchor:top" o:spid="_x0000_s1051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">
                          <v:textbox>
                            <w:txbxContent>
                              <w:p w:rsidR="00BD451B" w:rsidRDefault="00BD451B" w14:paraId="1E13CC20" wp14:textId="77777777">
                                <w:r>
                                  <w:t>22 cm</w:t>
                                </w:r>
                              </w:p>
                            </w:txbxContent>
                          </v:textbox>
                        </v:shape>
                      </v:group>
                      <v:shape id="Text Box 58" style="position:absolute;left:8331;top:13633;width:6197;height:2845;visibility:visible;mso-wrap-style:square;v-text-anchor:top" o:spid="_x0000_s1052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>
                        <v:textbox>
                          <w:txbxContent>
                            <w:p w:rsidR="00BD451B" w:rsidP="00BD451B" w:rsidRDefault="00BD451B" w14:paraId="6D09B83C" wp14:textId="77777777">
                              <w:r>
                                <w:t>15 cm</w:t>
                              </w:r>
                            </w:p>
                          </w:txbxContent>
                        </v:textbox>
                      </v:shape>
                    </v:group>
                  </w:pict>
                </mc:Fallback>
              </mc:AlternateContent>
            </w:r>
            <w:r w:rsidR="00C00AEA">
              <w:t xml:space="preserve">11. </w:t>
            </w:r>
            <w:r>
              <w:t xml:space="preserve">Work out the length </w:t>
            </w:r>
            <w:r w:rsidRPr="005D6EEA">
              <w:rPr>
                <w:rFonts w:ascii="Times New Roman" w:hAnsi="Times New Roman"/>
                <w:i/>
                <w:sz w:val="24"/>
              </w:rPr>
              <w:t>x</w:t>
            </w:r>
            <w:r>
              <w:t>.</w:t>
            </w:r>
          </w:p>
          <w:p w:rsidR="00C00AEA" w:rsidP="00997C4B" w:rsidRDefault="00997C4B" w14:paraId="5EE9DB63" wp14:textId="77777777">
            <w:r>
              <w:rPr>
                <w:noProof/>
                <w:lang w:eastAsia="en-GB"/>
              </w:rPr>
              <mc:AlternateContent>
                <mc:Choice Requires="wps">
                  <w:drawing>
                    <wp:anchor xmlns:wp14="http://schemas.microsoft.com/office/word/2010/wordprocessingDrawing" distT="0" distB="0" distL="114300" distR="114300" simplePos="0" relativeHeight="251670016" behindDoc="0" locked="0" layoutInCell="1" allowOverlap="1" wp14:anchorId="1AD9BAFE" wp14:editId="2DE76D6E">
                      <wp:simplePos x="0" y="0"/>
                      <wp:positionH relativeFrom="column">
                        <wp:posOffset>2028825</wp:posOffset>
                      </wp:positionH>
                      <wp:positionV relativeFrom="paragraph">
                        <wp:posOffset>175260</wp:posOffset>
                      </wp:positionV>
                      <wp:extent cx="890905" cy="550545"/>
                      <wp:effectExtent l="0" t="0" r="0" b="1905"/>
                      <wp:wrapNone/>
                      <wp:docPr id="40" name="Text Box 4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890905" cy="5505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C572A759-6A51-4108-AA02-DFA0A04FC94B}"/>
                              </a:extLst>
                            </wps:spPr>
                            <wps:txbx>
                              <w:txbxContent>
                                <w:p xmlns:wp14="http://schemas.microsoft.com/office/word/2010/wordml" w:rsidR="00BD451B" w:rsidP="00997C4B" w:rsidRDefault="00BD451B" w14:paraId="0B5AEE7B" wp14:textId="77777777">
                                  <w:r>
                                    <w:t>Not drawn accurately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</wp:anchor>
                  </w:drawing>
                </mc:Choice>
                <mc:Fallback>
                  <w:pict w14:anchorId="3C3A3144">
                    <v:shape id="Text Box 40" style="position:absolute;margin-left:159.75pt;margin-top:13.8pt;width:70.15pt;height:43.35pt;z-index:251670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spid="_x0000_s1053" filled="f" stroked="f" type="#_x0000_t2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" w14:anchorId="1AD9BAFE">
                      <v:textbox>
                        <w:txbxContent>
                          <w:p w:rsidR="00BD451B" w:rsidP="00997C4B" w:rsidRDefault="00BD451B" w14:paraId="2425D0E4" wp14:textId="77777777">
                            <w:r>
                              <w:t>Not drawn accurately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lang w:eastAsia="en-GB"/>
              </w:rPr>
              <w:drawing>
                <wp:inline xmlns:wp14="http://schemas.microsoft.com/office/word/2010/wordprocessingDrawing" distT="0" distB="0" distL="0" distR="0" wp14:anchorId="225DCF8F" wp14:editId="03F05614">
                  <wp:extent cx="2105246" cy="1455543"/>
                  <wp:effectExtent l="0" t="0" r="0" b="0"/>
                  <wp:docPr id="39" name="Picture 3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1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r="39236"/>
                          <a:stretch/>
                        </pic:blipFill>
                        <pic:spPr bwMode="auto">
                          <a:xfrm>
                            <a:off x="0" y="0"/>
                            <a:ext cx="2107020" cy="14567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997C4B" w:rsidP="00997C4B" w:rsidRDefault="00997C4B" w14:paraId="5997CC1D" wp14:textId="77777777"/>
        </w:tc>
        <w:tc>
          <w:tcPr>
            <w:tcW w:w="4993" w:type="dxa"/>
            <w:gridSpan w:val="5"/>
            <w:tcBorders>
              <w:top w:val="single" w:color="auto" w:sz="4" w:space="0"/>
              <w:bottom w:val="nil"/>
            </w:tcBorders>
            <w:tcMar/>
          </w:tcPr>
          <w:p w:rsidR="00E9531A" w:rsidP="00E9531A" w:rsidRDefault="00C00AEA" w14:paraId="521199D0" wp14:textId="77777777">
            <w:r>
              <w:t>12.</w:t>
            </w:r>
            <w:r w:rsidR="00E9531A">
              <w:t xml:space="preserve"> What is the value of </w:t>
            </w:r>
            <m:oMath>
              <m:r>
                <w:rPr>
                  <w:rFonts w:ascii="Cambria Math" w:hAnsi="Cambria Math"/>
                </w:rPr>
                <m:t>sin A</m:t>
              </m:r>
            </m:oMath>
            <w:r w:rsidR="00E9531A">
              <w:t xml:space="preserve"> for this triangle?</w:t>
            </w:r>
          </w:p>
          <w:p w:rsidR="00E9531A" w:rsidP="00E9531A" w:rsidRDefault="00E9531A" w14:paraId="17501651" wp14:textId="77777777">
            <w:r>
              <w:rPr>
                <w:noProof/>
                <w:lang w:eastAsia="en-GB"/>
              </w:rPr>
              <mc:AlternateContent>
                <mc:Choice Requires="wpg">
                  <w:drawing>
                    <wp:anchor xmlns:wp14="http://schemas.microsoft.com/office/word/2010/wordprocessingDrawing" distT="0" distB="0" distL="114300" distR="114300" simplePos="0" relativeHeight="251653632" behindDoc="0" locked="0" layoutInCell="1" allowOverlap="1" wp14:anchorId="3622E86D" wp14:editId="743B690C">
                      <wp:simplePos x="0" y="0"/>
                      <wp:positionH relativeFrom="column">
                        <wp:posOffset>1866900</wp:posOffset>
                      </wp:positionH>
                      <wp:positionV relativeFrom="paragraph">
                        <wp:posOffset>70485</wp:posOffset>
                      </wp:positionV>
                      <wp:extent cx="3039110" cy="1349375"/>
                      <wp:effectExtent l="0" t="0" r="0" b="3175"/>
                      <wp:wrapThrough wrapText="bothSides">
                        <wp:wrapPolygon edited="0">
                          <wp:start x="2302" y="0"/>
                          <wp:lineTo x="2437" y="5489"/>
                          <wp:lineTo x="1489" y="7624"/>
                          <wp:lineTo x="271" y="9758"/>
                          <wp:lineTo x="271" y="12198"/>
                          <wp:lineTo x="1896" y="15247"/>
                          <wp:lineTo x="2031" y="21346"/>
                          <wp:lineTo x="8394" y="21346"/>
                          <wp:lineTo x="8394" y="20126"/>
                          <wp:lineTo x="12592" y="20126"/>
                          <wp:lineTo x="13269" y="19516"/>
                          <wp:lineTo x="12998" y="15247"/>
                          <wp:lineTo x="18008" y="15247"/>
                          <wp:lineTo x="21257" y="13417"/>
                          <wp:lineTo x="21392" y="6099"/>
                          <wp:lineTo x="20309" y="5794"/>
                          <wp:lineTo x="4739" y="5489"/>
                          <wp:lineTo x="4197" y="0"/>
                          <wp:lineTo x="2302" y="0"/>
                        </wp:wrapPolygon>
                      </wp:wrapThrough>
                      <wp:docPr id="139" name="Group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>
                              <a:xfrm>
                                <a:off x="0" y="0"/>
                                <a:ext cx="3039110" cy="1349375"/>
                                <a:chOff x="0" y="0"/>
                                <a:chExt cx="3039110" cy="1349375"/>
                              </a:xfrm>
                            </wpg:grpSpPr>
                            <wps:wsp>
                              <wps:cNvPr id="130" name="Right Triangle 130"/>
                              <wps:cNvSpPr/>
                              <wps:spPr>
                                <a:xfrm>
                                  <a:off x="441325" y="208280"/>
                                  <a:ext cx="1117600" cy="833120"/>
                                </a:xfrm>
                                <a:prstGeom prst="rtTriangle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1" name="Rectangle 131"/>
                              <wps:cNvSpPr/>
                              <wps:spPr>
                                <a:xfrm>
                                  <a:off x="441325" y="858520"/>
                                  <a:ext cx="182880" cy="182880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FFFFFF"/>
                                </a:solidFill>
                                <a:ln w="9525" cap="flat" cmpd="sng" algn="ctr">
                                  <a:solidFill>
                                    <a:srgbClr val="000000"/>
                                  </a:solidFill>
                                  <a:prstDash val="solid"/>
                                </a:ln>
                                <a:effectLst/>
                              </wps:spPr>
  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2" name="Text Box 132"/>
                              <wps:cNvSpPr txBox="1"/>
                              <wps:spPr>
                                <a:xfrm>
                                  <a:off x="0" y="549910"/>
                                  <a:ext cx="657909" cy="2946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Pr="0021495C" w:rsidR="00BD451B" w:rsidP="00E9531A" w:rsidRDefault="00BD451B" w14:paraId="2337AF26" wp14:textId="77777777">
                                    <w:pPr>
                                      <w:rPr>
                                        <w:rFonts w:cs="Arial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</w:rPr>
                                      <w:t>2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4" name="Text Box 134"/>
                              <wps:cNvSpPr txBox="1"/>
                              <wps:spPr>
                                <a:xfrm>
                                  <a:off x="708025" y="1011555"/>
                                  <a:ext cx="537992" cy="3352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Pr="0021495C" w:rsidR="00BD451B" w:rsidP="00E9531A" w:rsidRDefault="00BD451B" w14:paraId="06F4BC0A" wp14:textId="77777777">
                                    <w:pPr>
                                      <w:rPr>
                                        <w:rFonts w:cs="Arial"/>
                                      </w:rPr>
                                    </w:pPr>
                                    <w:r>
                                      <w:rPr>
                                        <w:rFonts w:cs="Arial"/>
                                      </w:rPr>
                                      <w:t>3 cm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5" name="Text Box 135"/>
                              <wps:cNvSpPr txBox="1"/>
                              <wps:spPr>
                                <a:xfrm>
                                  <a:off x="1511300" y="916940"/>
                                  <a:ext cx="374015" cy="373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Pr="009B581F" w:rsidR="00BD451B" w:rsidP="00E9531A" w:rsidRDefault="00BD451B" w14:paraId="5316D17B" wp14:textId="77777777">
                                    <w:pPr>
                                      <w:rPr>
                                        <w:i/>
                                      </w:rPr>
                                    </w:pPr>
                                    <w:r w:rsidRPr="009B581F">
                                      <w:rPr>
                                        <w:i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6" name="Text Box 136"/>
                              <wps:cNvSpPr txBox="1"/>
                              <wps:spPr>
                                <a:xfrm>
                                  <a:off x="272415" y="0"/>
                                  <a:ext cx="374015" cy="373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Pr="009B581F" w:rsidR="00BD451B" w:rsidP="00E9531A" w:rsidRDefault="00BD451B" w14:paraId="61ED4E73" wp14:textId="7777777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7" name="Text Box 137"/>
                              <wps:cNvSpPr txBox="1"/>
                              <wps:spPr>
                                <a:xfrm>
                                  <a:off x="230505" y="975995"/>
                                  <a:ext cx="374015" cy="37338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Pr="009B581F" w:rsidR="00BD451B" w:rsidP="00E9531A" w:rsidRDefault="00BD451B" w14:paraId="37AAF844" wp14:textId="77777777">
                                    <w:pPr>
                                      <w:rPr>
                                        <w:i/>
                                      </w:rPr>
                                    </w:pPr>
                                    <w:r>
                                      <w:rPr>
                                        <w:i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  <wps:wsp>
                              <wps:cNvPr id="138" name="Text Box 138"/>
                              <wps:cNvSpPr txBox="1"/>
                              <wps:spPr>
                                <a:xfrm>
                                  <a:off x="2148205" y="344170"/>
                                  <a:ext cx="890905" cy="5505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C572A759-6A51-4108-AA02-DFA0A04FC94B}"/>
                                </a:extLst>
                              </wps:spPr>
                              <wps:txbx>
                                <w:txbxContent>
                                  <w:p xmlns:wp14="http://schemas.microsoft.com/office/word/2010/wordml" w:rsidR="00BD451B" w:rsidP="00E9531A" w:rsidRDefault="00BD451B" w14:paraId="1712BDF6" wp14:textId="77777777">
                                    <w:r>
                                      <w:t>Not drawn accurately</w:t>
                                    </w:r>
                                  </w:p>
                                </w:txbxContent>
                              </wps:txbx>
  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  <a:prstTxWarp prst="textNoShape">
                                  <a:avLst/>
                                </a:prstTxWarp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 w14:anchorId="08270C81">
                    <v:group id="Group 139" style="position:absolute;margin-left:147pt;margin-top:5.55pt;width:239.3pt;height:106.25pt;z-index:251653632" coordsize="30391,13493" o:spid="_x0000_s1054" w14:anchorId="3622E86D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">
                      <v:shape id="Right Triangle 130" style="position:absolute;left:4413;top:2082;width:11176;height:8332;visibility:visible;mso-wrap-style:square;v-text-anchor:middle" o:spid="_x0000_s1055" type="#_x0000_t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"/>
                      <v:rect id="Rectangle 131" style="position:absolute;left:4413;top:8585;width:1829;height:1829;visibility:visible;mso-wrap-style:square;v-text-anchor:middle" o:spid="_x0000_s10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"/>
                      <v:shape id="Text Box 132" style="position:absolute;top:5499;width:6579;height:2946;visibility:visible;mso-wrap-style:square;v-text-anchor:top" o:spid="_x0000_s1057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">
                        <v:textbox>
                          <w:txbxContent>
                            <w:p w:rsidRPr="0021495C" w:rsidR="00BD451B" w:rsidP="00E9531A" w:rsidRDefault="00BD451B" w14:paraId="2844F5FE" wp14:textId="77777777">
                              <w:pPr>
                                <w:rPr>
                                  <w:rFonts w:cs="Arial"/>
                                </w:rPr>
                              </w:pPr>
                              <w:r>
                                <w:rPr>
                                  <w:rFonts w:cs="Arial"/>
                                </w:rPr>
                                <w:t>2 cm</w:t>
                              </w:r>
                            </w:p>
                          </w:txbxContent>
                        </v:textbox>
                      </v:shape>
                      <v:shape id="Text Box 134" style="position:absolute;left:7080;top:10115;width:5380;height:3353;visibility:visible;mso-wrap-style:square;v-text-anchor:top" o:spid="_x0000_s1058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">
                        <v:textbox>
                          <w:txbxContent>
                            <w:p w:rsidRPr="0021495C" w:rsidR="00BD451B" w:rsidP="00E9531A" w:rsidRDefault="00BD451B" w14:paraId="06F6739B" wp14:textId="77777777">
                              <w:pPr>
                                <w:rPr>
                                  <w:rFonts w:cs="Arial"/>
                                </w:rPr>
                              </w:pPr>
                              <w:r>
                                <w:rPr>
                                  <w:rFonts w:cs="Arial"/>
                                </w:rPr>
                                <w:t>3 cm</w:t>
                              </w:r>
                            </w:p>
                          </w:txbxContent>
                        </v:textbox>
                      </v:shape>
                      <v:shape id="Text Box 135" style="position:absolute;left:15113;top:9169;width:3740;height:3734;visibility:visible;mso-wrap-style:square;v-text-anchor:top" o:spid="_x0000_s1059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S3bF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J3J+JF8jFDQAA//8DAFBLAQItABQABgAIAAAAIQDb4fbL7gAAAIUBAAATAAAAAAAAAAAAAAAA&#10;AAAAAABbQ29udGVudF9UeXBlc10ueG1sUEsBAi0AFAAGAAgAAAAhAFr0LFu/AAAAFQEAAAsAAAAA&#10;AAAAAAAAAAAAHwEAAF9yZWxzLy5yZWxzUEsBAi0AFAAGAAgAAAAhADJLdsXBAAAA3AAAAA8AAAAA&#10;AAAAAAAAAAAABwIAAGRycy9kb3ducmV2LnhtbFBLBQYAAAAAAwADALcAAAD1AgAAAAA=&#10;">
                        <v:textbox>
                          <w:txbxContent>
                            <w:p w:rsidRPr="009B581F" w:rsidR="00BD451B" w:rsidP="00E9531A" w:rsidRDefault="00BD451B" w14:paraId="0C2DCDA8" wp14:textId="77777777">
                              <w:pPr>
                                <w:rPr>
                                  <w:i/>
                                </w:rPr>
                              </w:pPr>
                              <w:r w:rsidRPr="009B581F">
                                <w:rPr>
                                  <w:i/>
                                </w:rPr>
                                <w:t>A</w:t>
                              </w:r>
                            </w:p>
                          </w:txbxContent>
                        </v:textbox>
                      </v:shape>
                      <v:shape id="Text Box 136" style="position:absolute;left:2724;width:3740;height:3733;visibility:visible;mso-wrap-style:square;v-text-anchor:top" o:spid="_x0000_s1060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">
                        <v:textbox>
                          <w:txbxContent>
                            <w:p w:rsidRPr="009B581F" w:rsidR="00BD451B" w:rsidP="00E9531A" w:rsidRDefault="00BD451B" w14:paraId="737D107D" wp14:textId="7777777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B</w:t>
                              </w:r>
                            </w:p>
                          </w:txbxContent>
                        </v:textbox>
                      </v:shape>
                      <v:shape id="Text Box 137" style="position:absolute;left:2305;top:9759;width:3740;height:3734;visibility:visible;mso-wrap-style:square;v-text-anchor:top" o:spid="_x0000_s1061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">
                        <v:textbox>
                          <w:txbxContent>
                            <w:p w:rsidRPr="009B581F" w:rsidR="00BD451B" w:rsidP="00E9531A" w:rsidRDefault="00BD451B" w14:paraId="32497ED0" wp14:textId="77777777">
                              <w:pPr>
                                <w:rPr>
                                  <w:i/>
                                </w:rPr>
                              </w:pPr>
                              <w:r>
                                <w:rPr>
                                  <w:i/>
                                </w:rPr>
                                <w:t>C</w:t>
                              </w:r>
                            </w:p>
                          </w:txbxContent>
                        </v:textbox>
                      </v:shape>
                      <v:shape id="Text Box 138" style="position:absolute;left:21482;top:3441;width:8909;height:5506;visibility:visible;mso-wrap-style:square;v-text-anchor:top" o:spid="_x0000_s1062" filled="f" stroked="f" type="#_x0000_t20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">
                        <v:textbox>
                          <w:txbxContent>
                            <w:p w:rsidR="00BD451B" w:rsidP="00E9531A" w:rsidRDefault="00BD451B" w14:paraId="5C1BA69A" wp14:textId="77777777">
                              <w:r>
                                <w:t>Not drawn accurately</w:t>
                              </w:r>
                            </w:p>
                          </w:txbxContent>
                        </v:textbox>
                      </v:shape>
                      <w10:wrap type="through"/>
                    </v:group>
                  </w:pict>
                </mc:Fallback>
              </mc:AlternateContent>
            </w:r>
          </w:p>
          <w:p w:rsidR="00E9531A" w:rsidP="00E9531A" w:rsidRDefault="00E9531A" w14:paraId="110FFD37" wp14:textId="77777777"/>
          <w:p w:rsidR="00E9531A" w:rsidP="00E9531A" w:rsidRDefault="00E9531A" w14:paraId="6B699379" wp14:textId="77777777"/>
          <w:p w:rsidR="00E9531A" w:rsidP="00E9531A" w:rsidRDefault="00E9531A" w14:paraId="3FE9F23F" wp14:textId="77777777"/>
          <w:p w:rsidR="00E9531A" w:rsidP="00E9531A" w:rsidRDefault="00E9531A" w14:paraId="1F72F646" wp14:textId="77777777"/>
          <w:p w:rsidR="00E9531A" w:rsidP="00E9531A" w:rsidRDefault="00E9531A" w14:paraId="08CE6F91" wp14:textId="77777777"/>
          <w:p w:rsidR="00E9531A" w:rsidP="00E9531A" w:rsidRDefault="00E9531A" w14:paraId="785969AC" wp14:textId="77777777">
            <w:r>
              <w:t>Circle your answer</w:t>
            </w:r>
            <w:r w:rsidR="008A05CD">
              <w:t>.</w:t>
            </w:r>
          </w:p>
          <w:p w:rsidR="008A05CD" w:rsidP="00E9531A" w:rsidRDefault="008A05CD" w14:paraId="61CDCEAD" wp14:textId="77777777"/>
          <w:p w:rsidR="00C00AEA" w:rsidP="00E9531A" w:rsidRDefault="00E9531A" w14:paraId="49E4B370" wp14:textId="77777777">
            <w:pPr>
              <w:pStyle w:val="AQANormal"/>
              <w:tabs>
                <w:tab w:val="left" w:pos="1004"/>
              </w:tabs>
              <w:spacing w:before="240" w:after="240"/>
              <w:ind w:left="74"/>
              <w:jc w:val="center"/>
            </w:pPr>
            <w:r w:rsidRPr="00401F18">
              <w:rPr>
                <w:position w:val="-22"/>
              </w:rPr>
              <w:object w:dxaOrig="220" w:dyaOrig="560" w14:anchorId="29F0E72D">
                <v:shape id="_x0000_i1028" style="width:10pt;height:28pt" o:ole="" type="#_x0000_t75">
                  <v:imagedata o:title="" r:id="rId17"/>
                </v:shape>
                <o:OLEObject Type="Embed" ProgID="Equation.3" ShapeID="_x0000_i1028" DrawAspect="Content" ObjectID="_1659773209" r:id="rId18"/>
              </w:object>
            </w:r>
            <w:r>
              <w:t xml:space="preserve">      </w:t>
            </w:r>
            <w:r w:rsidRPr="00401F18">
              <w:rPr>
                <w:position w:val="-22"/>
              </w:rPr>
              <w:object w:dxaOrig="220" w:dyaOrig="560" w14:anchorId="19E182AA">
                <v:shape id="_x0000_i1029" style="width:10pt;height:28pt" o:ole="" type="#_x0000_t75">
                  <v:imagedata o:title="" r:id="rId19"/>
                </v:shape>
                <o:OLEObject Type="Embed" ProgID="Equation.3" ShapeID="_x0000_i1029" DrawAspect="Content" ObjectID="_1659773210" r:id="rId20"/>
              </w:object>
            </w:r>
            <w:r>
              <w:t xml:space="preserve">      </w:t>
            </w:r>
            <w:r w:rsidRPr="00401F18">
              <w:rPr>
                <w:position w:val="-26"/>
              </w:rPr>
              <w:object w:dxaOrig="480" w:dyaOrig="600" w14:anchorId="7B5E7B03">
                <v:shape id="_x0000_i1030" style="width:23pt;height:30pt" o:ole="" type="#_x0000_t75">
                  <v:imagedata o:title="" r:id="rId21"/>
                </v:shape>
                <o:OLEObject Type="Embed" ProgID="Equation.3" ShapeID="_x0000_i1030" DrawAspect="Content" ObjectID="_1659773211" r:id="rId22"/>
              </w:object>
            </w:r>
            <w:r>
              <w:t xml:space="preserve">      </w:t>
            </w:r>
            <w:r w:rsidRPr="00401F18">
              <w:rPr>
                <w:position w:val="-26"/>
              </w:rPr>
              <w:object w:dxaOrig="480" w:dyaOrig="600" w14:anchorId="72A21853">
                <v:shape id="_x0000_i1031" style="width:23pt;height:30pt" o:ole="" type="#_x0000_t75">
                  <v:imagedata o:title="" r:id="rId23"/>
                </v:shape>
                <o:OLEObject Type="Embed" ProgID="Equation.3" ShapeID="_x0000_i1031" DrawAspect="Content" ObjectID="_1659773212" r:id="rId24"/>
              </w:object>
            </w:r>
          </w:p>
        </w:tc>
      </w:tr>
      <w:tr xmlns:wp14="http://schemas.microsoft.com/office/word/2010/wordml" w:rsidR="00C00AEA" w:rsidTr="09FB0343" w14:paraId="0CE84C7A" wp14:textId="77777777">
        <w:trPr>
          <w:gridAfter w:val="1"/>
          <w:wAfter w:w="49" w:type="dxa"/>
          <w:trHeight w:val="292" w:hRule="exact"/>
        </w:trPr>
        <w:tc>
          <w:tcPr>
            <w:tcW w:w="2399" w:type="dxa"/>
            <w:gridSpan w:val="3"/>
            <w:tcBorders>
              <w:top w:val="nil"/>
              <w:right w:val="nil"/>
            </w:tcBorders>
            <w:tcMar/>
          </w:tcPr>
          <w:p w:rsidR="00C00AEA" w:rsidP="00065131" w:rsidRDefault="00C00AEA" w14:paraId="1297CB58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508" w:type="dxa"/>
            <w:gridSpan w:val="3"/>
            <w:tcBorders>
              <w:top w:val="nil"/>
              <w:left w:val="nil"/>
            </w:tcBorders>
            <w:tcMar/>
          </w:tcPr>
          <w:p w:rsidR="00C00AEA" w:rsidP="003B37DC" w:rsidRDefault="00997C4B" w14:paraId="49D56ECF" wp14:textId="77777777">
            <w:pPr>
              <w:spacing w:before="40"/>
              <w:jc w:val="right"/>
            </w:pPr>
            <w:r>
              <w:t>2</w:t>
            </w:r>
            <w:r w:rsidR="00C00AEA">
              <w:t xml:space="preserve"> marks</w:t>
            </w:r>
          </w:p>
        </w:tc>
        <w:tc>
          <w:tcPr>
            <w:tcW w:w="2508" w:type="dxa"/>
            <w:gridSpan w:val="3"/>
            <w:tcBorders>
              <w:top w:val="nil"/>
              <w:right w:val="nil"/>
            </w:tcBorders>
            <w:tcMar/>
          </w:tcPr>
          <w:p w:rsidR="00C00AEA" w:rsidP="00065131" w:rsidRDefault="00C00AEA" w14:paraId="7F218FB4" wp14:textId="77777777">
            <w:pPr>
              <w:spacing w:before="40"/>
            </w:pPr>
            <w:r>
              <w:t xml:space="preserve">R     A     G </w:t>
            </w:r>
          </w:p>
        </w:tc>
        <w:tc>
          <w:tcPr>
            <w:tcW w:w="2485" w:type="dxa"/>
            <w:gridSpan w:val="2"/>
            <w:tcBorders>
              <w:top w:val="nil"/>
              <w:left w:val="nil"/>
            </w:tcBorders>
            <w:tcMar/>
          </w:tcPr>
          <w:p w:rsidR="00C00AEA" w:rsidP="00997C4B" w:rsidRDefault="00E9531A" w14:paraId="6FEC856B" wp14:textId="77777777">
            <w:pPr>
              <w:spacing w:before="40"/>
              <w:jc w:val="right"/>
            </w:pPr>
            <w:r>
              <w:t>1</w:t>
            </w:r>
            <w:r w:rsidR="00C00AEA">
              <w:t xml:space="preserve"> mark</w:t>
            </w:r>
          </w:p>
        </w:tc>
      </w:tr>
    </w:tbl>
    <w:p w:rsidR="09FB0343" w:rsidRDefault="09FB0343" w14:paraId="4E20D082" w14:textId="093D9EB6"/>
    <w:p xmlns:wp14="http://schemas.microsoft.com/office/word/2010/wordml" w:rsidR="00E32E3E" w:rsidRDefault="00E32E3E" w14:paraId="6BB9E253" wp14:textId="77777777"/>
    <w:tbl>
      <w:tblPr>
        <w:tblStyle w:val="TableGrid"/>
        <w:tblW w:w="9900" w:type="dxa"/>
        <w:tblInd w:w="108" w:type="dxa"/>
        <w:tblLayout w:type="fixed"/>
        <w:tblLook w:val="04A0" w:firstRow="1" w:lastRow="0" w:firstColumn="1" w:lastColumn="0" w:noHBand="0" w:noVBand="1"/>
      </w:tblPr>
      <w:tblGrid>
        <w:gridCol w:w="8820"/>
        <w:gridCol w:w="1080"/>
      </w:tblGrid>
      <w:tr xmlns:wp14="http://schemas.microsoft.com/office/word/2010/wordml" w:rsidR="00746A18" w:rsidTr="09FB0343" w14:paraId="488FBA93" wp14:textId="77777777">
        <w:trPr>
          <w:trHeight w:val="267"/>
        </w:trPr>
        <w:tc>
          <w:tcPr>
            <w:tcW w:w="9900" w:type="dxa"/>
            <w:gridSpan w:val="2"/>
            <w:tcMar/>
          </w:tcPr>
          <w:p w:rsidRPr="00746A18" w:rsidR="00746A18" w:rsidP="00746A18" w:rsidRDefault="00746A18" w14:paraId="0D4A8417" wp14:textId="77777777">
            <w:pPr>
              <w:jc w:val="center"/>
              <w:rPr>
                <w:b/>
                <w:sz w:val="24"/>
              </w:rPr>
            </w:pPr>
            <w:r>
              <w:rPr>
                <w:b/>
                <w:sz w:val="24"/>
              </w:rPr>
              <w:lastRenderedPageBreak/>
              <w:t xml:space="preserve">Section B </w:t>
            </w:r>
            <w:r w:rsidR="00E32E3E">
              <w:rPr>
                <w:b/>
                <w:sz w:val="24"/>
              </w:rPr>
              <w:t>–</w:t>
            </w:r>
            <w:r>
              <w:rPr>
                <w:b/>
                <w:sz w:val="24"/>
              </w:rPr>
              <w:t xml:space="preserve"> Problems</w:t>
            </w:r>
          </w:p>
        </w:tc>
      </w:tr>
      <w:tr xmlns:wp14="http://schemas.microsoft.com/office/word/2010/wordml" w:rsidR="00746A18" w:rsidTr="09FB0343" w14:paraId="5127412B" wp14:textId="77777777">
        <w:trPr>
          <w:trHeight w:val="7076"/>
        </w:trPr>
        <w:tc>
          <w:tcPr>
            <w:tcW w:w="9900" w:type="dxa"/>
            <w:gridSpan w:val="2"/>
            <w:tcBorders>
              <w:bottom w:val="nil"/>
            </w:tcBorders>
            <w:tcMar/>
          </w:tcPr>
          <w:p w:rsidR="00143911" w:rsidP="00143911" w:rsidRDefault="00DE10C6" w14:paraId="2726C993" wp14:textId="77777777">
            <w:r>
              <w:t xml:space="preserve">1. </w:t>
            </w:r>
            <w:r w:rsidR="00143911">
              <w:t>Eric travels from the UK to India every year.</w:t>
            </w:r>
          </w:p>
          <w:p w:rsidR="00143911" w:rsidP="00143911" w:rsidRDefault="00143911" w14:paraId="23DE523C" wp14:textId="77777777"/>
          <w:p w:rsidR="00143911" w:rsidP="00143911" w:rsidRDefault="00143911" w14:paraId="769191CB" wp14:textId="77777777">
            <w:r>
              <w:t>In 2010, the exchange rate was £1 = 67.1 rupees.</w:t>
            </w:r>
          </w:p>
          <w:p w:rsidR="00143911" w:rsidP="00143911" w:rsidRDefault="00143911" w14:paraId="0DFDDEF1" wp14:textId="77777777">
            <w:r>
              <w:t>In 2012, the exchange rate was £1 = 82.5 rupees.</w:t>
            </w:r>
          </w:p>
          <w:p w:rsidR="00143911" w:rsidP="00143911" w:rsidRDefault="00143911" w14:paraId="52E56223" wp14:textId="77777777"/>
          <w:p w:rsidR="00143911" w:rsidP="00143911" w:rsidRDefault="00143911" w14:paraId="201B7AFA" wp14:textId="77777777">
            <w:r>
              <w:t>In 2010 Eric changed £600 into rupees.</w:t>
            </w:r>
          </w:p>
          <w:p w:rsidR="00143911" w:rsidP="00143911" w:rsidRDefault="00143911" w14:paraId="07547A01" wp14:textId="77777777"/>
          <w:p w:rsidR="00746A18" w:rsidP="00F77879" w:rsidRDefault="00143911" w14:paraId="6063F241" wp14:textId="77777777">
            <w:r>
              <w:t>How many pounds (£) did Eric have to change to rupees in 2012</w:t>
            </w:r>
            <w:r w:rsidR="008A05CD">
              <w:br/>
            </w:r>
            <w:r w:rsidR="008A05CD">
              <w:t>t</w:t>
            </w:r>
            <w:r>
              <w:t>o get the same number of rupees as he did in 2010?</w:t>
            </w:r>
          </w:p>
          <w:p w:rsidR="0050329E" w:rsidP="00F77879" w:rsidRDefault="0050329E" w14:paraId="5043CB0F" wp14:textId="77777777"/>
        </w:tc>
      </w:tr>
      <w:tr xmlns:wp14="http://schemas.microsoft.com/office/word/2010/wordml" w:rsidR="00746A18" w:rsidTr="09FB0343" w14:paraId="4B503F5C" wp14:textId="77777777">
        <w:trPr>
          <w:trHeight w:val="267"/>
        </w:trPr>
        <w:tc>
          <w:tcPr>
            <w:tcW w:w="8820" w:type="dxa"/>
            <w:tcBorders>
              <w:top w:val="nil"/>
              <w:bottom w:val="single" w:color="auto" w:sz="4" w:space="0"/>
              <w:right w:val="nil"/>
            </w:tcBorders>
            <w:tcMar/>
          </w:tcPr>
          <w:p w:rsidR="00746A18" w:rsidP="00F77879" w:rsidRDefault="00746A18" w14:paraId="07459315" wp14:textId="77777777"/>
        </w:tc>
        <w:tc>
          <w:tcPr>
            <w:tcW w:w="1080" w:type="dxa"/>
            <w:tcBorders>
              <w:top w:val="nil"/>
              <w:left w:val="nil"/>
              <w:bottom w:val="single" w:color="auto" w:sz="4" w:space="0"/>
            </w:tcBorders>
            <w:tcMar/>
          </w:tcPr>
          <w:p w:rsidRPr="00DE10C6" w:rsidR="00746A18" w:rsidP="00426FE8" w:rsidRDefault="00143911" w14:paraId="4E119B1D" wp14:textId="77777777">
            <w:pPr>
              <w:jc w:val="right"/>
              <w:rPr>
                <w:b/>
              </w:rPr>
            </w:pPr>
            <w:r>
              <w:t>3</w:t>
            </w:r>
            <w:r w:rsidRPr="00E82490" w:rsidR="00DE10C6">
              <w:t xml:space="preserve"> </w:t>
            </w:r>
            <w:r w:rsidR="00426FE8">
              <w:t>m</w:t>
            </w:r>
            <w:r w:rsidRPr="00E82490" w:rsidR="00DE10C6">
              <w:t>arks</w:t>
            </w:r>
          </w:p>
        </w:tc>
      </w:tr>
      <w:tr xmlns:wp14="http://schemas.microsoft.com/office/word/2010/wordml" w:rsidR="0050329E" w:rsidTr="09FB0343" w14:paraId="69B49C6C" wp14:textId="77777777">
        <w:trPr>
          <w:trHeight w:val="6804"/>
        </w:trPr>
        <w:tc>
          <w:tcPr>
            <w:tcW w:w="9900" w:type="dxa"/>
            <w:gridSpan w:val="2"/>
            <w:tcBorders>
              <w:top w:val="single" w:color="auto" w:sz="4" w:space="0"/>
              <w:bottom w:val="nil"/>
            </w:tcBorders>
            <w:tcMar/>
          </w:tcPr>
          <w:p w:rsidRPr="00F30E3D" w:rsidR="00F30E3D" w:rsidP="00F30E3D" w:rsidRDefault="0050329E" w14:paraId="47C47C88" wp14:textId="77777777">
            <w:r>
              <w:t>2</w:t>
            </w:r>
            <w:r w:rsidR="00F30E3D">
              <w:t xml:space="preserve">. </w:t>
            </w:r>
            <w:r w:rsidRPr="00F30E3D" w:rsidR="00F30E3D">
              <w:rPr>
                <w:i/>
                <w:iCs/>
              </w:rPr>
              <w:t xml:space="preserve">ABCD </w:t>
            </w:r>
            <w:r w:rsidRPr="00F30E3D" w:rsidR="00F30E3D">
              <w:t>is a rectangle.</w:t>
            </w:r>
          </w:p>
          <w:p w:rsidRPr="00F30E3D" w:rsidR="00F30E3D" w:rsidP="00F30E3D" w:rsidRDefault="00F30E3D" w14:paraId="2BD8AF9A" wp14:textId="77777777">
            <w:r w:rsidRPr="00F30E3D">
              <w:rPr>
                <w:i/>
                <w:iCs/>
              </w:rPr>
              <w:t xml:space="preserve">EFGH </w:t>
            </w:r>
            <w:r w:rsidRPr="00F30E3D">
              <w:t>is a trapezium.</w:t>
            </w:r>
          </w:p>
          <w:p w:rsidRPr="00F30E3D" w:rsidR="00F30E3D" w:rsidP="00F30E3D" w:rsidRDefault="00F30E3D" w14:paraId="6537F28F" wp14:textId="77777777">
            <w:pPr>
              <w:jc w:val="center"/>
            </w:pPr>
            <w:r w:rsidR="00F30E3D">
              <w:drawing>
                <wp:inline xmlns:wp14="http://schemas.microsoft.com/office/word/2010/wordprocessingDrawing" wp14:editId="1449BECF" wp14:anchorId="4FB35FDD">
                  <wp:extent cx="4263790" cy="1140200"/>
                  <wp:effectExtent l="0" t="0" r="3810" b="3175"/>
                  <wp:docPr id="1" name="Picture 1" title=""/>
                  <wp:cNvGraphicFramePr>
                    <a:graphicFrameLocks noChangeAspect="1"/>
                  </wp:cNvGraphicFramePr>
                  <a:graphic>
                    <a:graphicData uri="http://schemas.openxmlformats.org/drawingml/2006/picture">
                      <pic:pic>
                        <pic:nvPicPr>
                          <pic:cNvPr id="0" name="Picture 1"/>
                          <pic:cNvPicPr/>
                        </pic:nvPicPr>
                        <pic:blipFill>
                          <a:blip r:embed="R2966e5e1883a461d">
                            <a:extLst>
                              <a:ext xmlns:a="http://schemas.openxmlformats.org/drawingml/2006/main" uri="{28A0092B-C50C-407E-A947-70E740481C1C}">
                                <a14:useLocalDpi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 rot="0" flipH="0" flipV="0">
                            <a:off x="0" y="0"/>
                            <a:ext cx="4263790" cy="1140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Pr="00F30E3D" w:rsidR="00F30E3D" w:rsidP="00F30E3D" w:rsidRDefault="00F30E3D" w14:paraId="2629450B" wp14:textId="77777777">
            <w:r w:rsidRPr="00F30E3D">
              <w:t>The perimeters of these two shapes are the same.</w:t>
            </w:r>
          </w:p>
          <w:p w:rsidRPr="00F30E3D" w:rsidR="00F30E3D" w:rsidP="00F30E3D" w:rsidRDefault="00F30E3D" w14:paraId="75994DB3" wp14:textId="77777777">
            <w:r w:rsidRPr="00F30E3D">
              <w:t>All measurements are in centimetres.</w:t>
            </w:r>
          </w:p>
          <w:p w:rsidRPr="00F30E3D" w:rsidR="00F30E3D" w:rsidP="00F30E3D" w:rsidRDefault="00F30E3D" w14:paraId="6DFB9E20" wp14:textId="77777777"/>
          <w:p w:rsidRPr="00F30E3D" w:rsidR="00F30E3D" w:rsidP="00F30E3D" w:rsidRDefault="00F30E3D" w14:paraId="7F20C42B" wp14:textId="77777777">
            <w:r w:rsidRPr="00F30E3D">
              <w:t xml:space="preserve">Work out the value of </w:t>
            </w:r>
            <m:oMath>
              <m:r>
                <w:rPr>
                  <w:rFonts w:ascii="Cambria Math" w:hAnsi="Cambria Math"/>
                </w:rPr>
                <m:t>x</m:t>
              </m:r>
            </m:oMath>
            <w:r w:rsidRPr="00F30E3D">
              <w:t>.</w:t>
            </w:r>
          </w:p>
          <w:p w:rsidRPr="00DE10C6" w:rsidR="00F30E3D" w:rsidP="00F30E3D" w:rsidRDefault="00F30E3D" w14:paraId="70DF9E56" wp14:textId="77777777">
            <w:pPr>
              <w:rPr>
                <w:b/>
              </w:rPr>
            </w:pPr>
          </w:p>
          <w:p w:rsidRPr="00DE10C6" w:rsidR="0050329E" w:rsidP="00B66CA6" w:rsidRDefault="0050329E" w14:paraId="44E871BC" wp14:textId="77777777">
            <w:pPr>
              <w:rPr>
                <w:b/>
              </w:rPr>
            </w:pPr>
          </w:p>
        </w:tc>
      </w:tr>
      <w:tr xmlns:wp14="http://schemas.microsoft.com/office/word/2010/wordml" w:rsidR="0050329E" w:rsidTr="09FB0343" w14:paraId="7983471B" wp14:textId="77777777">
        <w:trPr>
          <w:trHeight w:val="267"/>
        </w:trPr>
        <w:tc>
          <w:tcPr>
            <w:tcW w:w="8820" w:type="dxa"/>
            <w:tcBorders>
              <w:top w:val="nil"/>
              <w:bottom w:val="single" w:color="auto" w:sz="4" w:space="0"/>
              <w:right w:val="nil"/>
            </w:tcBorders>
            <w:tcMar/>
          </w:tcPr>
          <w:p w:rsidRPr="00DE10C6" w:rsidR="0050329E" w:rsidP="0050329E" w:rsidRDefault="0050329E" w14:paraId="144A5D23" wp14:textId="77777777">
            <w:pPr>
              <w:rPr>
                <w:b/>
              </w:rPr>
            </w:pPr>
          </w:p>
        </w:tc>
        <w:tc>
          <w:tcPr>
            <w:tcW w:w="1080" w:type="dxa"/>
            <w:tcBorders>
              <w:top w:val="nil"/>
              <w:left w:val="nil"/>
              <w:bottom w:val="single" w:color="auto" w:sz="4" w:space="0"/>
            </w:tcBorders>
            <w:tcMar/>
            <w:vAlign w:val="bottom"/>
          </w:tcPr>
          <w:p w:rsidRPr="00E82490" w:rsidR="0050329E" w:rsidP="00426FE8" w:rsidRDefault="00F30E3D" w14:paraId="5D04072A" wp14:textId="77777777">
            <w:pPr>
              <w:jc w:val="right"/>
            </w:pPr>
            <w:r>
              <w:t>4</w:t>
            </w:r>
            <w:r w:rsidR="00E82490">
              <w:t xml:space="preserve"> </w:t>
            </w:r>
            <w:r w:rsidR="00426FE8">
              <w:t>m</w:t>
            </w:r>
            <w:r w:rsidR="00E82490">
              <w:t>arks</w:t>
            </w:r>
          </w:p>
        </w:tc>
      </w:tr>
    </w:tbl>
    <w:tbl>
      <w:tblPr>
        <w:tblStyle w:val="TableGrid"/>
        <w:tblpPr w:leftFromText="181" w:rightFromText="181" w:vertAnchor="text" w:horzAnchor="page" w:tblpX="1000" w:tblpY="2"/>
        <w:tblW w:w="9918" w:type="dxa"/>
        <w:tblBorders>
          <w:insideH w:val="none" w:color="auto" w:sz="0" w:space="0"/>
          <w:insideV w:val="none" w:color="auto" w:sz="0" w:space="0"/>
        </w:tblBorders>
        <w:tblLook w:val="04A0" w:firstRow="1" w:lastRow="0" w:firstColumn="1" w:lastColumn="0" w:noHBand="0" w:noVBand="1"/>
      </w:tblPr>
      <w:tblGrid>
        <w:gridCol w:w="7934"/>
        <w:gridCol w:w="850"/>
        <w:gridCol w:w="1134"/>
      </w:tblGrid>
      <w:tr xmlns:wp14="http://schemas.microsoft.com/office/word/2010/wordml" w:rsidR="0050329E" w:rsidTr="00E32E3E" w14:paraId="79F8DAA4" wp14:textId="77777777">
        <w:trPr>
          <w:trHeight w:val="4525"/>
        </w:trPr>
        <w:tc>
          <w:tcPr>
            <w:tcW w:w="9918" w:type="dxa"/>
            <w:gridSpan w:val="3"/>
            <w:tcBorders>
              <w:bottom w:val="nil"/>
            </w:tcBorders>
          </w:tcPr>
          <w:p w:rsidR="00F30E3D" w:rsidP="00E32E3E" w:rsidRDefault="00426FE8" w14:paraId="29E90DA4" wp14:textId="77777777">
            <w:r>
              <w:lastRenderedPageBreak/>
              <w:t xml:space="preserve">3. </w:t>
            </w:r>
            <w:r w:rsidR="00F30E3D">
              <w:t xml:space="preserve">The nth term of a sequence is </w:t>
            </w:r>
            <m:oMath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n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 xml:space="preserve"> + 4</m:t>
              </m:r>
            </m:oMath>
          </w:p>
          <w:p w:rsidR="00F30E3D" w:rsidP="00E32E3E" w:rsidRDefault="00F30E3D" w14:paraId="738610EB" wp14:textId="77777777"/>
          <w:p w:rsidR="00F30E3D" w:rsidP="00E32E3E" w:rsidRDefault="00F30E3D" w14:paraId="3D9F60D0" wp14:textId="77777777">
            <w:r>
              <w:t>Alex says</w:t>
            </w:r>
          </w:p>
          <w:p w:rsidR="00F30E3D" w:rsidP="00E32E3E" w:rsidRDefault="00F30E3D" w14:paraId="637805D2" wp14:textId="77777777"/>
          <w:p w:rsidR="00F30E3D" w:rsidP="00E32E3E" w:rsidRDefault="00F30E3D" w14:paraId="5CE7A5E6" wp14:textId="77777777">
            <w:r>
              <w:t>“The nth term of the sequence is always a prime number when n is an odd number.”</w:t>
            </w:r>
          </w:p>
          <w:p w:rsidR="00F30E3D" w:rsidP="00E32E3E" w:rsidRDefault="00F30E3D" w14:paraId="463F29E8" wp14:textId="77777777"/>
          <w:p w:rsidR="00F30E3D" w:rsidP="00E32E3E" w:rsidRDefault="00F30E3D" w14:paraId="12FB1F25" wp14:textId="77777777">
            <w:r>
              <w:t>Alex is wrong.</w:t>
            </w:r>
          </w:p>
          <w:p w:rsidRPr="008D0831" w:rsidR="00F30E3D" w:rsidP="00E32E3E" w:rsidRDefault="00F30E3D" w14:paraId="3E0CA042" wp14:textId="77777777">
            <w:r>
              <w:t>Give an example to show that Alex is wrong.</w:t>
            </w:r>
          </w:p>
          <w:p w:rsidRPr="008D0831" w:rsidR="0050329E" w:rsidP="00E32E3E" w:rsidRDefault="0050329E" w14:paraId="3B7B4B86" wp14:textId="77777777"/>
        </w:tc>
      </w:tr>
      <w:tr xmlns:wp14="http://schemas.microsoft.com/office/word/2010/wordml" w:rsidR="0050329E" w:rsidTr="00E32E3E" w14:paraId="19E77810" wp14:textId="77777777">
        <w:trPr>
          <w:trHeight w:val="286"/>
        </w:trPr>
        <w:tc>
          <w:tcPr>
            <w:tcW w:w="7934" w:type="dxa"/>
            <w:tcBorders>
              <w:top w:val="nil"/>
              <w:bottom w:val="single" w:color="auto" w:sz="4" w:space="0"/>
            </w:tcBorders>
          </w:tcPr>
          <w:p w:rsidR="0050329E" w:rsidP="00E32E3E" w:rsidRDefault="0050329E" w14:paraId="3A0FF5F2" wp14:textId="77777777"/>
        </w:tc>
        <w:tc>
          <w:tcPr>
            <w:tcW w:w="1984" w:type="dxa"/>
            <w:gridSpan w:val="2"/>
            <w:tcBorders>
              <w:top w:val="nil"/>
              <w:bottom w:val="single" w:color="auto" w:sz="4" w:space="0"/>
            </w:tcBorders>
            <w:vAlign w:val="bottom"/>
          </w:tcPr>
          <w:p w:rsidRPr="00DE10C6" w:rsidR="0050329E" w:rsidP="00E32E3E" w:rsidRDefault="00F30E3D" w14:paraId="0178221D" wp14:textId="77777777">
            <w:pPr>
              <w:jc w:val="right"/>
              <w:rPr>
                <w:b/>
              </w:rPr>
            </w:pPr>
            <w:r>
              <w:t>2</w:t>
            </w:r>
            <w:r w:rsidRPr="00E82490" w:rsidR="0050329E">
              <w:t xml:space="preserve"> </w:t>
            </w:r>
            <w:r w:rsidR="00426FE8">
              <w:t>m</w:t>
            </w:r>
            <w:r w:rsidRPr="00E82490" w:rsidR="0050329E">
              <w:t>arks</w:t>
            </w:r>
          </w:p>
        </w:tc>
      </w:tr>
      <w:tr xmlns:wp14="http://schemas.microsoft.com/office/word/2010/wordml" w:rsidR="0050329E" w:rsidTr="00E32E3E" w14:paraId="398A257B" wp14:textId="77777777">
        <w:trPr>
          <w:trHeight w:val="9485"/>
        </w:trPr>
        <w:tc>
          <w:tcPr>
            <w:tcW w:w="9918" w:type="dxa"/>
            <w:gridSpan w:val="3"/>
            <w:tcBorders>
              <w:top w:val="single" w:color="auto" w:sz="4" w:space="0"/>
              <w:bottom w:val="nil"/>
            </w:tcBorders>
          </w:tcPr>
          <w:p w:rsidR="00F30E3D" w:rsidP="00E32E3E" w:rsidRDefault="0050329E" w14:paraId="447EE9D0" wp14:textId="77777777">
            <w:r>
              <w:t xml:space="preserve">4. </w:t>
            </w:r>
            <w:r w:rsidR="00143911">
              <w:t xml:space="preserve"> </w:t>
            </w:r>
            <w:r w:rsidR="00F30E3D">
              <w:t xml:space="preserve"> Ali is planning a party.</w:t>
            </w:r>
          </w:p>
          <w:p w:rsidR="00F30E3D" w:rsidP="00E32E3E" w:rsidRDefault="00F30E3D" w14:paraId="5DDEFE11" wp14:textId="77777777">
            <w:r>
              <w:t>He wants to buy some cakes and some sausage rolls.</w:t>
            </w:r>
          </w:p>
          <w:p w:rsidR="00F30E3D" w:rsidP="00E32E3E" w:rsidRDefault="00F30E3D" w14:paraId="5630AD66" wp14:textId="77777777"/>
          <w:p w:rsidR="00F30E3D" w:rsidP="00E32E3E" w:rsidRDefault="00F30E3D" w14:paraId="032F67A9" wp14:textId="77777777">
            <w:r>
              <w:t>The cakes are sold in boxes.</w:t>
            </w:r>
          </w:p>
          <w:p w:rsidR="00F30E3D" w:rsidP="00E32E3E" w:rsidRDefault="00F30E3D" w14:paraId="1C51E87E" wp14:textId="77777777">
            <w:r>
              <w:t>There are 12 cakes in each box.</w:t>
            </w:r>
          </w:p>
          <w:p w:rsidR="00F30E3D" w:rsidP="00E32E3E" w:rsidRDefault="00F30E3D" w14:paraId="68F9A086" wp14:textId="77777777">
            <w:r>
              <w:t>Each box of cakes costs £2.50.</w:t>
            </w:r>
          </w:p>
          <w:p w:rsidR="00F30E3D" w:rsidP="00E32E3E" w:rsidRDefault="00F30E3D" w14:paraId="61829076" wp14:textId="77777777"/>
          <w:p w:rsidR="00F30E3D" w:rsidP="00E32E3E" w:rsidRDefault="00F30E3D" w14:paraId="161B9EE3" wp14:textId="77777777">
            <w:r>
              <w:t>The sausage rolls are sold in packs.</w:t>
            </w:r>
          </w:p>
          <w:p w:rsidR="00F30E3D" w:rsidP="00E32E3E" w:rsidRDefault="00F30E3D" w14:paraId="4818CC46" wp14:textId="77777777">
            <w:r>
              <w:t>There are 8 sausage rolls in each pack.</w:t>
            </w:r>
          </w:p>
          <w:p w:rsidR="00F30E3D" w:rsidP="00E32E3E" w:rsidRDefault="00F30E3D" w14:paraId="033BB40A" wp14:textId="77777777">
            <w:r>
              <w:t>Each pack of sausage rolls costs £1.20.</w:t>
            </w:r>
          </w:p>
          <w:p w:rsidR="00F30E3D" w:rsidP="00E32E3E" w:rsidRDefault="00F30E3D" w14:paraId="2BA226A1" wp14:textId="77777777"/>
          <w:p w:rsidR="00F30E3D" w:rsidP="00E32E3E" w:rsidRDefault="00F30E3D" w14:paraId="44F84EFC" wp14:textId="77777777">
            <w:r>
              <w:t>Ali wants to buy more than 60 cakes and more than 60 sausage rolls.</w:t>
            </w:r>
          </w:p>
          <w:p w:rsidR="00F30E3D" w:rsidP="00E32E3E" w:rsidRDefault="00F30E3D" w14:paraId="39202126" wp14:textId="77777777">
            <w:r>
              <w:t>He wants to buy exactly the same number of cakes as sausage rolls.</w:t>
            </w:r>
          </w:p>
          <w:p w:rsidR="00F30E3D" w:rsidP="00E32E3E" w:rsidRDefault="00F30E3D" w14:paraId="17AD93B2" wp14:textId="77777777"/>
          <w:p w:rsidRPr="00DE10C6" w:rsidR="0050329E" w:rsidP="00E32E3E" w:rsidRDefault="00F30E3D" w14:paraId="560DA64A" wp14:textId="77777777">
            <w:pPr>
              <w:rPr>
                <w:b/>
              </w:rPr>
            </w:pPr>
            <w:r>
              <w:t>What is the least amount of money Ali will have to pay?</w:t>
            </w:r>
          </w:p>
        </w:tc>
      </w:tr>
      <w:tr xmlns:wp14="http://schemas.microsoft.com/office/word/2010/wordml" w:rsidR="0050329E" w:rsidTr="00E32E3E" w14:paraId="618DC763" wp14:textId="77777777">
        <w:trPr>
          <w:trHeight w:val="286"/>
        </w:trPr>
        <w:tc>
          <w:tcPr>
            <w:tcW w:w="8784" w:type="dxa"/>
            <w:gridSpan w:val="2"/>
            <w:tcBorders>
              <w:top w:val="nil"/>
              <w:bottom w:val="single" w:color="auto" w:sz="4" w:space="0"/>
            </w:tcBorders>
          </w:tcPr>
          <w:p w:rsidR="0050329E" w:rsidP="00E32E3E" w:rsidRDefault="0050329E" w14:paraId="0DE4B5B7" wp14:textId="77777777"/>
        </w:tc>
        <w:tc>
          <w:tcPr>
            <w:tcW w:w="1134" w:type="dxa"/>
            <w:tcBorders>
              <w:top w:val="nil"/>
              <w:bottom w:val="single" w:color="auto" w:sz="4" w:space="0"/>
            </w:tcBorders>
            <w:vAlign w:val="bottom"/>
          </w:tcPr>
          <w:p w:rsidRPr="00E82490" w:rsidR="0050329E" w:rsidP="00E32E3E" w:rsidRDefault="00F30E3D" w14:paraId="7CFE46B6" wp14:textId="77777777">
            <w:pPr>
              <w:jc w:val="right"/>
            </w:pPr>
            <w:r>
              <w:t>5</w:t>
            </w:r>
            <w:r w:rsidRPr="00E82490" w:rsidR="0050329E">
              <w:t xml:space="preserve"> </w:t>
            </w:r>
            <w:r w:rsidR="00426FE8">
              <w:t>m</w:t>
            </w:r>
            <w:r w:rsidRPr="00E82490" w:rsidR="0050329E">
              <w:t>arks</w:t>
            </w:r>
          </w:p>
        </w:tc>
      </w:tr>
    </w:tbl>
    <w:p xmlns:wp14="http://schemas.microsoft.com/office/word/2010/wordml" w:rsidRPr="0050329E" w:rsidR="009D7A65" w:rsidP="0050329E" w:rsidRDefault="009D7A65" w14:paraId="66204FF1" wp14:textId="77777777">
      <w:pPr>
        <w:spacing w:after="0" w:line="240" w:lineRule="auto"/>
        <w:rPr>
          <w:sz w:val="18"/>
        </w:rPr>
      </w:pPr>
    </w:p>
    <w:sectPr w:rsidRPr="0050329E" w:rsidR="009D7A65" w:rsidSect="00E32E3E">
      <w:headerReference w:type="first" r:id="rId26"/>
      <w:pgSz w:w="11906" w:h="16838" w:orient="portrait"/>
      <w:pgMar w:top="720" w:right="1134" w:bottom="1134" w:left="851" w:header="720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xmlns:wp14="http://schemas.microsoft.com/office/word/2010/wordml" w:rsidR="00BD451B" w:rsidP="00436554" w:rsidRDefault="00BD451B" w14:paraId="19219836" wp14:textId="77777777">
      <w:pPr>
        <w:spacing w:after="0" w:line="240" w:lineRule="auto"/>
      </w:pPr>
      <w:r>
        <w:separator/>
      </w:r>
    </w:p>
  </w:endnote>
  <w:endnote w:type="continuationSeparator" w:id="0">
    <w:p xmlns:wp14="http://schemas.microsoft.com/office/word/2010/wordml" w:rsidR="00BD451B" w:rsidP="00436554" w:rsidRDefault="00BD451B" w14:paraId="296FEF7D" wp14:textId="7777777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xmlns:wp14="http://schemas.microsoft.com/office/word/2010/wordml" w:rsidR="00BD451B" w:rsidP="00436554" w:rsidRDefault="00BD451B" w14:paraId="7194DBDC" wp14:textId="77777777">
      <w:pPr>
        <w:spacing w:after="0" w:line="240" w:lineRule="auto"/>
      </w:pPr>
      <w:r>
        <w:separator/>
      </w:r>
    </w:p>
  </w:footnote>
  <w:footnote w:type="continuationSeparator" w:id="0">
    <w:p xmlns:wp14="http://schemas.microsoft.com/office/word/2010/wordml" w:rsidR="00BD451B" w:rsidP="00436554" w:rsidRDefault="00BD451B" w14:paraId="769D0D3C" wp14:textId="77777777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="http://schemas.openxmlformats.org/drawingml/2006/main" xmlns:a16="http://schemas.microsoft.com/office/drawing/2014/main" xmlns:pic="http://schemas.openxmlformats.org/drawingml/2006/picture" mc:Ignorable="w14 w15 w16se wp14">
  <w:tbl>
    <w:tblPr>
      <w:tblStyle w:val="TableGrid"/>
      <w:tblW w:w="10065" w:type="dxa"/>
      <w:tblBorders>
        <w:top w:val="none" w:color="auto" w:sz="0" w:space="0"/>
        <w:left w:val="none" w:color="auto" w:sz="0" w:space="0"/>
        <w:bottom w:val="none" w:color="auto" w:sz="0" w:space="0"/>
        <w:right w:val="none" w:color="auto" w:sz="0" w:space="0"/>
        <w:insideH w:val="none" w:color="auto" w:sz="0" w:space="0"/>
        <w:insideV w:val="none" w:color="auto" w:sz="0" w:space="0"/>
      </w:tblBorders>
      <w:tblLook w:val="04A0" w:firstRow="1" w:lastRow="0" w:firstColumn="1" w:lastColumn="0" w:noHBand="0" w:noVBand="1"/>
    </w:tblPr>
    <w:tblGrid>
      <w:gridCol w:w="1989"/>
      <w:gridCol w:w="5327"/>
      <w:gridCol w:w="2749"/>
    </w:tblGrid>
    <w:tr xmlns:wp14="http://schemas.microsoft.com/office/word/2010/wordml" w:rsidRPr="001E03B0" w:rsidR="00BD451B" w:rsidTr="09FB0343" w14:paraId="7E607D35" wp14:textId="77777777">
      <w:trPr>
        <w:trHeight w:val="794"/>
      </w:trPr>
      <w:tc>
        <w:tcPr>
          <w:tcW w:w="966" w:type="dxa"/>
          <w:tcBorders>
            <w:bottom w:val="single" w:color="auto" w:sz="12" w:space="0"/>
          </w:tcBorders>
          <w:tcMar/>
        </w:tcPr>
        <w:p w:rsidRPr="001E03B0" w:rsidR="00BD451B" w:rsidP="00C25A26" w:rsidRDefault="00520975" w14:paraId="2DBF0D7D" wp14:textId="77777777">
          <w:pPr>
            <w:pStyle w:val="NoSpacing"/>
          </w:pPr>
          <w:r w:rsidR="09FB0343">
            <w:drawing>
              <wp:inline xmlns:wp14="http://schemas.microsoft.com/office/word/2010/wordprocessingDrawing" wp14:editId="2BE17F88" wp14:anchorId="671430FF">
                <wp:extent cx="1126066" cy="640233"/>
                <wp:effectExtent l="0" t="0" r="0" b="7620"/>
                <wp:docPr id="13" name="Picture 12" title=""/>
                <wp:cNvGraphicFramePr>
                  <a:graphicFrameLocks noChangeAspect="1"/>
                </wp:cNvGraphicFramePr>
                <a:graphic>
                  <a:graphicData uri="http://schemas.openxmlformats.org/drawingml/2006/picture">
                    <pic:pic>
                      <pic:nvPicPr>
                        <pic:cNvPr id="0" name="Picture 12"/>
                        <pic:cNvPicPr/>
                      </pic:nvPicPr>
                      <pic:blipFill>
                        <a:blip r:embed="R61ae131b255e42ac">
                          <a:extLst xmlns:a="http://schemas.openxmlformats.org/drawingml/2006/main">
                            <a:ext uri="{FF2B5EF4-FFF2-40B4-BE49-F238E27FC236}">
                              <a16:creationId xmlns:a16="http://schemas.microsoft.com/office/drawing/2014/main" id="{2A9955D1-789C-4143-986E-F3E001B845A1}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 rot="0" flipH="0" flipV="0">
                          <a:off x="0" y="0"/>
                          <a:ext cx="1126066" cy="640233"/>
                        </a:xfrm>
                        <a:prstGeom prst="rect">
                          <a:avLst/>
                        </a:prstGeom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088" w:type="dxa"/>
          <w:tcBorders>
            <w:bottom w:val="single" w:color="auto" w:sz="12" w:space="0"/>
            <w:right w:val="single" w:color="auto" w:sz="12" w:space="0"/>
          </w:tcBorders>
          <w:tcMar/>
        </w:tcPr>
        <w:p w:rsidRPr="00436554" w:rsidR="00BD451B" w:rsidP="00C25A26" w:rsidRDefault="00BD451B" w14:paraId="193B7F67" wp14:textId="77777777">
          <w:pPr>
            <w:pStyle w:val="NoSpacing"/>
            <w:rPr>
              <w:b/>
              <w:sz w:val="40"/>
            </w:rPr>
          </w:pPr>
          <w:r w:rsidRPr="00436554">
            <w:rPr>
              <w:b/>
              <w:sz w:val="40"/>
            </w:rPr>
            <w:t>Maths Department</w:t>
          </w:r>
        </w:p>
        <w:p w:rsidRPr="00B11DA2" w:rsidR="00BD451B" w:rsidP="00C25A26" w:rsidRDefault="00BD451B" w14:paraId="6B62F1B3" wp14:textId="77777777">
          <w:pPr>
            <w:pStyle w:val="NoSpacing"/>
            <w:rPr>
              <w:b/>
              <w:sz w:val="2"/>
            </w:rPr>
          </w:pPr>
        </w:p>
        <w:p w:rsidR="00BD451B" w:rsidP="00C25A26" w:rsidRDefault="00BD451B" w14:paraId="1FB6AADE" wp14:textId="77777777">
          <w:pPr>
            <w:pStyle w:val="NoSpacing"/>
            <w:rPr>
              <w:b/>
              <w:sz w:val="28"/>
            </w:rPr>
          </w:pPr>
          <w:r>
            <w:rPr>
              <w:b/>
              <w:sz w:val="28"/>
            </w:rPr>
            <w:t>11H Assessed Homework 3</w:t>
          </w:r>
        </w:p>
        <w:p w:rsidRPr="00961C0A" w:rsidR="00BD451B" w:rsidP="00F77879" w:rsidRDefault="00BD451B" w14:paraId="02F2C34E" wp14:textId="77777777">
          <w:pPr>
            <w:pStyle w:val="NoSpacing"/>
            <w:rPr>
              <w:sz w:val="28"/>
            </w:rPr>
          </w:pPr>
        </w:p>
      </w:tc>
      <w:tc>
        <w:tcPr>
          <w:tcW w:w="3011" w:type="dxa"/>
          <w:tcBorders>
            <w:top w:val="single" w:color="auto" w:sz="12" w:space="0"/>
            <w:left w:val="single" w:color="auto" w:sz="12" w:space="0"/>
            <w:bottom w:val="single" w:color="auto" w:sz="12" w:space="0"/>
            <w:right w:val="single" w:color="auto" w:sz="12" w:space="0"/>
          </w:tcBorders>
          <w:tcMar/>
          <w:vAlign w:val="center"/>
        </w:tcPr>
        <w:p w:rsidR="00BD451B" w:rsidP="00C25A26" w:rsidRDefault="00BD451B" w14:paraId="0472C57B" wp14:textId="77777777">
          <w:pPr>
            <w:pStyle w:val="NoSpacing"/>
            <w:jc w:val="center"/>
            <w:rPr>
              <w:b/>
              <w:sz w:val="32"/>
            </w:rPr>
          </w:pPr>
          <w:r>
            <w:rPr>
              <w:b/>
              <w:sz w:val="32"/>
            </w:rPr>
            <w:t>Year 11 Maths</w:t>
          </w:r>
        </w:p>
        <w:p w:rsidRPr="001E03B0" w:rsidR="00BD451B" w:rsidP="00C25A26" w:rsidRDefault="00BD451B" w14:paraId="2B8ACA1B" wp14:textId="77777777">
          <w:pPr>
            <w:pStyle w:val="NoSpacing"/>
            <w:jc w:val="center"/>
            <w:rPr>
              <w:b/>
              <w:sz w:val="32"/>
            </w:rPr>
          </w:pPr>
          <w:r>
            <w:rPr>
              <w:b/>
              <w:sz w:val="32"/>
            </w:rPr>
            <w:t>Assessed Homework</w:t>
          </w:r>
        </w:p>
      </w:tc>
    </w:tr>
  </w:tbl>
  <w:p xmlns:wp14="http://schemas.microsoft.com/office/word/2010/wordml" w:rsidR="00BD451B" w:rsidP="00C25A26" w:rsidRDefault="00BD451B" w14:paraId="680A4E5D" wp14:textId="77777777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160097"/>
    <w:multiLevelType w:val="multilevel"/>
    <w:tmpl w:val="9F864BA8"/>
    <w:lvl w:ilvl="0">
      <w:start w:val="1"/>
      <w:numFmt w:val="decimal"/>
      <w:lvlText w:val="%1)"/>
      <w:lvlJc w:val="left"/>
      <w:pPr>
        <w:ind w:left="360" w:hanging="360"/>
      </w:pPr>
      <w:rPr>
        <w:sz w:val="22"/>
        <w:szCs w:val="22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1" w15:restartNumberingAfterBreak="0">
    <w:nsid w:val="28AE42C3"/>
    <w:multiLevelType w:val="hybridMultilevel"/>
    <w:tmpl w:val="7478A0CE"/>
    <w:lvl w:ilvl="0" w:tplc="5ED0D0A8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C155309"/>
    <w:multiLevelType w:val="multilevel"/>
    <w:tmpl w:val="91B09BD4"/>
    <w:lvl w:ilvl="0" w:tplc="B448AB3A">
      <w:start w:val="1"/>
      <w:numFmt w:val="lowerLetter"/>
      <w:lvlText w:val="(%1)"/>
      <w:lvlJc w:val="left"/>
      <w:pPr>
        <w:ind w:left="1080" w:hanging="360"/>
      </w:pPr>
      <w:rPr>
        <w:rFonts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1451" w:hanging="360"/>
      </w:pPr>
    </w:lvl>
    <w:lvl w:ilvl="2" w:tplc="0809001B" w:tentative="1">
      <w:start w:val="1"/>
      <w:numFmt w:val="lowerRoman"/>
      <w:lvlText w:val="%3."/>
      <w:lvlJc w:val="right"/>
      <w:pPr>
        <w:ind w:left="2171" w:hanging="180"/>
      </w:pPr>
    </w:lvl>
    <w:lvl w:ilvl="3" w:tplc="0809000F" w:tentative="1">
      <w:start w:val="1"/>
      <w:numFmt w:val="decimal"/>
      <w:lvlText w:val="%4."/>
      <w:lvlJc w:val="left"/>
      <w:pPr>
        <w:ind w:left="2891" w:hanging="360"/>
      </w:pPr>
    </w:lvl>
    <w:lvl w:ilvl="4" w:tplc="08090019" w:tentative="1">
      <w:start w:val="1"/>
      <w:numFmt w:val="lowerLetter"/>
      <w:lvlText w:val="%5."/>
      <w:lvlJc w:val="left"/>
      <w:pPr>
        <w:ind w:left="3611" w:hanging="360"/>
      </w:pPr>
    </w:lvl>
    <w:lvl w:ilvl="5" w:tplc="0809001B" w:tentative="1">
      <w:start w:val="1"/>
      <w:numFmt w:val="lowerRoman"/>
      <w:lvlText w:val="%6."/>
      <w:lvlJc w:val="right"/>
      <w:pPr>
        <w:ind w:left="4331" w:hanging="180"/>
      </w:pPr>
    </w:lvl>
    <w:lvl w:ilvl="6" w:tplc="0809000F" w:tentative="1">
      <w:start w:val="1"/>
      <w:numFmt w:val="decimal"/>
      <w:lvlText w:val="%7."/>
      <w:lvlJc w:val="left"/>
      <w:pPr>
        <w:ind w:left="5051" w:hanging="360"/>
      </w:pPr>
    </w:lvl>
    <w:lvl w:ilvl="7" w:tplc="08090019" w:tentative="1">
      <w:start w:val="1"/>
      <w:numFmt w:val="lowerLetter"/>
      <w:lvlText w:val="%8."/>
      <w:lvlJc w:val="left"/>
      <w:pPr>
        <w:ind w:left="5771" w:hanging="360"/>
      </w:pPr>
    </w:lvl>
    <w:lvl w:ilvl="8" w:tplc="0809001B" w:tentative="1">
      <w:start w:val="1"/>
      <w:numFmt w:val="lowerRoman"/>
      <w:lvlText w:val="%9."/>
      <w:lvlJc w:val="right"/>
      <w:pPr>
        <w:ind w:left="6491" w:hanging="180"/>
      </w:pPr>
    </w:lvl>
  </w:abstractNum>
  <w:abstractNum w:abstractNumId="3" w15:restartNumberingAfterBreak="0">
    <w:nsid w:val="3C4F6ACB"/>
    <w:multiLevelType w:val="hybridMultilevel"/>
    <w:tmpl w:val="6364806A"/>
    <w:lvl w:ilvl="0" w:tplc="08090017">
      <w:start w:val="1"/>
      <w:numFmt w:val="lowerLetter"/>
      <w:lvlText w:val="%1)"/>
      <w:lvlJc w:val="left"/>
      <w:pPr>
        <w:ind w:left="1069" w:hanging="360"/>
      </w:pPr>
      <w:rPr>
        <w:rFonts w:hint="default"/>
        <w:sz w:val="22"/>
      </w:rPr>
    </w:lvl>
    <w:lvl w:ilvl="1" w:tplc="08090019" w:tentative="1">
      <w:start w:val="1"/>
      <w:numFmt w:val="lowerLetter"/>
      <w:lvlText w:val="%2."/>
      <w:lvlJc w:val="left"/>
      <w:pPr>
        <w:ind w:left="2160" w:hanging="360"/>
      </w:pPr>
    </w:lvl>
    <w:lvl w:ilvl="2" w:tplc="0809001B" w:tentative="1">
      <w:start w:val="1"/>
      <w:numFmt w:val="lowerRoman"/>
      <w:lvlText w:val="%3."/>
      <w:lvlJc w:val="right"/>
      <w:pPr>
        <w:ind w:left="2880" w:hanging="180"/>
      </w:pPr>
    </w:lvl>
    <w:lvl w:ilvl="3" w:tplc="0809000F" w:tentative="1">
      <w:start w:val="1"/>
      <w:numFmt w:val="decimal"/>
      <w:lvlText w:val="%4."/>
      <w:lvlJc w:val="left"/>
      <w:pPr>
        <w:ind w:left="3600" w:hanging="360"/>
      </w:pPr>
    </w:lvl>
    <w:lvl w:ilvl="4" w:tplc="08090019" w:tentative="1">
      <w:start w:val="1"/>
      <w:numFmt w:val="lowerLetter"/>
      <w:lvlText w:val="%5."/>
      <w:lvlJc w:val="left"/>
      <w:pPr>
        <w:ind w:left="4320" w:hanging="360"/>
      </w:pPr>
    </w:lvl>
    <w:lvl w:ilvl="5" w:tplc="0809001B" w:tentative="1">
      <w:start w:val="1"/>
      <w:numFmt w:val="lowerRoman"/>
      <w:lvlText w:val="%6."/>
      <w:lvlJc w:val="right"/>
      <w:pPr>
        <w:ind w:left="5040" w:hanging="180"/>
      </w:pPr>
    </w:lvl>
    <w:lvl w:ilvl="6" w:tplc="0809000F" w:tentative="1">
      <w:start w:val="1"/>
      <w:numFmt w:val="decimal"/>
      <w:lvlText w:val="%7."/>
      <w:lvlJc w:val="left"/>
      <w:pPr>
        <w:ind w:left="5760" w:hanging="360"/>
      </w:pPr>
    </w:lvl>
    <w:lvl w:ilvl="7" w:tplc="08090019" w:tentative="1">
      <w:start w:val="1"/>
      <w:numFmt w:val="lowerLetter"/>
      <w:lvlText w:val="%8."/>
      <w:lvlJc w:val="left"/>
      <w:pPr>
        <w:ind w:left="6480" w:hanging="360"/>
      </w:pPr>
    </w:lvl>
    <w:lvl w:ilvl="8" w:tplc="08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4" w15:restartNumberingAfterBreak="0">
    <w:nsid w:val="42D76452"/>
    <w:multiLevelType w:val="hybridMultilevel"/>
    <w:tmpl w:val="94EC8CB0"/>
    <w:lvl w:ilvl="0" w:tplc="726C275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5BF56A5"/>
    <w:multiLevelType w:val="hybridMultilevel"/>
    <w:tmpl w:val="64BCF9FC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5A4C672C"/>
    <w:multiLevelType w:val="hybridMultilevel"/>
    <w:tmpl w:val="890CF57E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Letter"/>
      <w:lvlText w:val="%3)"/>
      <w:lvlJc w:val="left"/>
      <w:pPr>
        <w:ind w:left="1080" w:hanging="360"/>
      </w:pPr>
      <w:rPr>
        <w:rFonts w:hint="default"/>
        <w:sz w:val="22"/>
      </w:r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 w15:restartNumberingAfterBreak="0">
    <w:nsid w:val="5E035E71"/>
    <w:multiLevelType w:val="multilevel"/>
    <w:tmpl w:val="D96ED5E8"/>
    <w:lvl w:ilvl="0" w:tplc="E5BAC3CA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  <w:sz w:val="22"/>
        <w:szCs w:val="22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79947DF6"/>
    <w:multiLevelType w:val="hybridMultilevel"/>
    <w:tmpl w:val="9B78C1A4"/>
    <w:lvl w:ilvl="0" w:tplc="08090017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800" w:hanging="360"/>
      </w:pPr>
    </w:lvl>
    <w:lvl w:ilvl="2" w:tplc="0809001B" w:tentative="1">
      <w:start w:val="1"/>
      <w:numFmt w:val="lowerRoman"/>
      <w:lvlText w:val="%3."/>
      <w:lvlJc w:val="right"/>
      <w:pPr>
        <w:ind w:left="2520" w:hanging="180"/>
      </w:pPr>
    </w:lvl>
    <w:lvl w:ilvl="3" w:tplc="0809000F" w:tentative="1">
      <w:start w:val="1"/>
      <w:numFmt w:val="decimal"/>
      <w:lvlText w:val="%4."/>
      <w:lvlJc w:val="left"/>
      <w:pPr>
        <w:ind w:left="3240" w:hanging="360"/>
      </w:pPr>
    </w:lvl>
    <w:lvl w:ilvl="4" w:tplc="08090019" w:tentative="1">
      <w:start w:val="1"/>
      <w:numFmt w:val="lowerLetter"/>
      <w:lvlText w:val="%5."/>
      <w:lvlJc w:val="left"/>
      <w:pPr>
        <w:ind w:left="3960" w:hanging="360"/>
      </w:pPr>
    </w:lvl>
    <w:lvl w:ilvl="5" w:tplc="0809001B" w:tentative="1">
      <w:start w:val="1"/>
      <w:numFmt w:val="lowerRoman"/>
      <w:lvlText w:val="%6."/>
      <w:lvlJc w:val="right"/>
      <w:pPr>
        <w:ind w:left="4680" w:hanging="180"/>
      </w:pPr>
    </w:lvl>
    <w:lvl w:ilvl="6" w:tplc="0809000F" w:tentative="1">
      <w:start w:val="1"/>
      <w:numFmt w:val="decimal"/>
      <w:lvlText w:val="%7."/>
      <w:lvlJc w:val="left"/>
      <w:pPr>
        <w:ind w:left="5400" w:hanging="360"/>
      </w:pPr>
    </w:lvl>
    <w:lvl w:ilvl="7" w:tplc="08090019" w:tentative="1">
      <w:start w:val="1"/>
      <w:numFmt w:val="lowerLetter"/>
      <w:lvlText w:val="%8."/>
      <w:lvlJc w:val="left"/>
      <w:pPr>
        <w:ind w:left="6120" w:hanging="360"/>
      </w:pPr>
    </w:lvl>
    <w:lvl w:ilvl="8" w:tplc="08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7BF65CFF"/>
    <w:multiLevelType w:val="hybridMultilevel"/>
    <w:tmpl w:val="8B20C746"/>
    <w:lvl w:ilvl="0" w:tplc="08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EA3165E"/>
    <w:multiLevelType w:val="hybridMultilevel"/>
    <w:tmpl w:val="AF8AB9B0"/>
    <w:lvl w:ilvl="0" w:tplc="08090001">
      <w:start w:val="1"/>
      <w:numFmt w:val="bullet"/>
      <w:lvlText w:val=""/>
      <w:lvlJc w:val="left"/>
      <w:pPr>
        <w:ind w:left="720" w:hanging="360"/>
      </w:pPr>
      <w:rPr>
        <w:rFonts w:hint="default" w:ascii="Symbol" w:hAnsi="Symbol"/>
      </w:rPr>
    </w:lvl>
    <w:lvl w:ilvl="1" w:tplc="08090003" w:tentative="1">
      <w:start w:val="1"/>
      <w:numFmt w:val="bullet"/>
      <w:lvlText w:val="o"/>
      <w:lvlJc w:val="left"/>
      <w:pPr>
        <w:ind w:left="1440" w:hanging="360"/>
      </w:pPr>
      <w:rPr>
        <w:rFonts w:hint="default" w:ascii="Courier New" w:hAnsi="Courier New" w:cs="Courier New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hint="default" w:ascii="Wingdings" w:hAnsi="Wingdings"/>
      </w:rPr>
    </w:lvl>
    <w:lvl w:ilvl="3" w:tplc="08090001" w:tentative="1">
      <w:start w:val="1"/>
      <w:numFmt w:val="bullet"/>
      <w:lvlText w:val=""/>
      <w:lvlJc w:val="left"/>
      <w:pPr>
        <w:ind w:left="2880" w:hanging="360"/>
      </w:pPr>
      <w:rPr>
        <w:rFonts w:hint="default" w:ascii="Symbol" w:hAnsi="Symbol"/>
      </w:rPr>
    </w:lvl>
    <w:lvl w:ilvl="4" w:tplc="08090003" w:tentative="1">
      <w:start w:val="1"/>
      <w:numFmt w:val="bullet"/>
      <w:lvlText w:val="o"/>
      <w:lvlJc w:val="left"/>
      <w:pPr>
        <w:ind w:left="3600" w:hanging="360"/>
      </w:pPr>
      <w:rPr>
        <w:rFonts w:hint="default" w:ascii="Courier New" w:hAnsi="Courier New" w:cs="Courier New"/>
      </w:rPr>
    </w:lvl>
    <w:lvl w:ilvl="5" w:tplc="08090005" w:tentative="1">
      <w:start w:val="1"/>
      <w:numFmt w:val="bullet"/>
      <w:lvlText w:val=""/>
      <w:lvlJc w:val="left"/>
      <w:pPr>
        <w:ind w:left="4320" w:hanging="360"/>
      </w:pPr>
      <w:rPr>
        <w:rFonts w:hint="default" w:ascii="Wingdings" w:hAnsi="Wingdings"/>
      </w:rPr>
    </w:lvl>
    <w:lvl w:ilvl="6" w:tplc="08090001" w:tentative="1">
      <w:start w:val="1"/>
      <w:numFmt w:val="bullet"/>
      <w:lvlText w:val=""/>
      <w:lvlJc w:val="left"/>
      <w:pPr>
        <w:ind w:left="5040" w:hanging="360"/>
      </w:pPr>
      <w:rPr>
        <w:rFonts w:hint="default" w:ascii="Symbol" w:hAnsi="Symbol"/>
      </w:rPr>
    </w:lvl>
    <w:lvl w:ilvl="7" w:tplc="08090003" w:tentative="1">
      <w:start w:val="1"/>
      <w:numFmt w:val="bullet"/>
      <w:lvlText w:val="o"/>
      <w:lvlJc w:val="left"/>
      <w:pPr>
        <w:ind w:left="5760" w:hanging="360"/>
      </w:pPr>
      <w:rPr>
        <w:rFonts w:hint="default" w:ascii="Courier New" w:hAnsi="Courier New" w:cs="Courier New"/>
      </w:rPr>
    </w:lvl>
    <w:lvl w:ilvl="8" w:tplc="08090005" w:tentative="1">
      <w:start w:val="1"/>
      <w:numFmt w:val="bullet"/>
      <w:lvlText w:val=""/>
      <w:lvlJc w:val="left"/>
      <w:pPr>
        <w:ind w:left="6480" w:hanging="360"/>
      </w:pPr>
      <w:rPr>
        <w:rFonts w:hint="default" w:ascii="Wingdings" w:hAnsi="Wingdings"/>
      </w:r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3"/>
  </w:num>
  <w:num w:numId="5">
    <w:abstractNumId w:val="10"/>
  </w:num>
  <w:num w:numId="6">
    <w:abstractNumId w:val="2"/>
  </w:num>
  <w:num w:numId="7">
    <w:abstractNumId w:val="6"/>
  </w:num>
  <w:num w:numId="8">
    <w:abstractNumId w:val="4"/>
  </w:num>
  <w:num w:numId="9">
    <w:abstractNumId w:val="1"/>
  </w:num>
  <w:num w:numId="10">
    <w:abstractNumId w:val="9"/>
  </w:num>
  <w:num w:numId="11">
    <w:abstractNumId w:val="5"/>
  </w:num>
  <w:numIdMacAtCleanup w:val="7"/>
</w:numbering>
</file>

<file path=word/settings.xml><?xml version="1.0" encoding="utf-8"?>
<w:settings xmlns:wp14="http://schemas.microsoft.com/office/word/2010/wordprocessingDrawing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 wp14">
  <w:trackRevisions w:val="false"/>
  <w:zoom w:percent="60"/>
  <w:mirrorMargins/>
  <w:proofState w:spelling="clean" w:grammar="dirty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3686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36554"/>
    <w:rsid w:val="000035D4"/>
    <w:rsid w:val="00017901"/>
    <w:rsid w:val="00022466"/>
    <w:rsid w:val="00024126"/>
    <w:rsid w:val="000313EA"/>
    <w:rsid w:val="0003251E"/>
    <w:rsid w:val="00035C5D"/>
    <w:rsid w:val="000375F8"/>
    <w:rsid w:val="00045AEF"/>
    <w:rsid w:val="00056072"/>
    <w:rsid w:val="00062D01"/>
    <w:rsid w:val="00065131"/>
    <w:rsid w:val="000933E9"/>
    <w:rsid w:val="000A262F"/>
    <w:rsid w:val="000E2AE5"/>
    <w:rsid w:val="000E35BB"/>
    <w:rsid w:val="000E7047"/>
    <w:rsid w:val="000E72D9"/>
    <w:rsid w:val="00100EA5"/>
    <w:rsid w:val="001042C4"/>
    <w:rsid w:val="00111004"/>
    <w:rsid w:val="00121241"/>
    <w:rsid w:val="00123028"/>
    <w:rsid w:val="00134497"/>
    <w:rsid w:val="00134ED1"/>
    <w:rsid w:val="00143911"/>
    <w:rsid w:val="00146FE0"/>
    <w:rsid w:val="001607B3"/>
    <w:rsid w:val="00162600"/>
    <w:rsid w:val="00167D50"/>
    <w:rsid w:val="00173442"/>
    <w:rsid w:val="001A2467"/>
    <w:rsid w:val="001B09FF"/>
    <w:rsid w:val="001B265A"/>
    <w:rsid w:val="001B7CBB"/>
    <w:rsid w:val="001C09B8"/>
    <w:rsid w:val="001D1E2C"/>
    <w:rsid w:val="001D22C5"/>
    <w:rsid w:val="001D7D70"/>
    <w:rsid w:val="001F14C5"/>
    <w:rsid w:val="00200DE3"/>
    <w:rsid w:val="0020191C"/>
    <w:rsid w:val="00213B03"/>
    <w:rsid w:val="00226AB1"/>
    <w:rsid w:val="00246F6C"/>
    <w:rsid w:val="00251FFE"/>
    <w:rsid w:val="00257B52"/>
    <w:rsid w:val="002672A0"/>
    <w:rsid w:val="00284023"/>
    <w:rsid w:val="0029488B"/>
    <w:rsid w:val="00297346"/>
    <w:rsid w:val="002A2D78"/>
    <w:rsid w:val="002D10CE"/>
    <w:rsid w:val="002D6313"/>
    <w:rsid w:val="00303F62"/>
    <w:rsid w:val="0030715E"/>
    <w:rsid w:val="00313424"/>
    <w:rsid w:val="00322055"/>
    <w:rsid w:val="00325DA5"/>
    <w:rsid w:val="00327F22"/>
    <w:rsid w:val="00342424"/>
    <w:rsid w:val="003560C9"/>
    <w:rsid w:val="0035690C"/>
    <w:rsid w:val="003606F6"/>
    <w:rsid w:val="00370A41"/>
    <w:rsid w:val="003815EB"/>
    <w:rsid w:val="0038340C"/>
    <w:rsid w:val="003A67EE"/>
    <w:rsid w:val="003A7927"/>
    <w:rsid w:val="003B37DC"/>
    <w:rsid w:val="003B4B32"/>
    <w:rsid w:val="003C366D"/>
    <w:rsid w:val="003D6041"/>
    <w:rsid w:val="003E18F9"/>
    <w:rsid w:val="003E2D28"/>
    <w:rsid w:val="00411DAD"/>
    <w:rsid w:val="0042409D"/>
    <w:rsid w:val="00426FE8"/>
    <w:rsid w:val="0043548E"/>
    <w:rsid w:val="00436554"/>
    <w:rsid w:val="004427F7"/>
    <w:rsid w:val="00492D96"/>
    <w:rsid w:val="004C4FEC"/>
    <w:rsid w:val="004D421D"/>
    <w:rsid w:val="004E3205"/>
    <w:rsid w:val="004E37D6"/>
    <w:rsid w:val="004E3D57"/>
    <w:rsid w:val="0050329E"/>
    <w:rsid w:val="00505E80"/>
    <w:rsid w:val="00511F39"/>
    <w:rsid w:val="00520975"/>
    <w:rsid w:val="0052483B"/>
    <w:rsid w:val="00524D50"/>
    <w:rsid w:val="00536648"/>
    <w:rsid w:val="00536ADD"/>
    <w:rsid w:val="00536F37"/>
    <w:rsid w:val="00545CA5"/>
    <w:rsid w:val="005477DF"/>
    <w:rsid w:val="00547E8B"/>
    <w:rsid w:val="00555168"/>
    <w:rsid w:val="00563FB0"/>
    <w:rsid w:val="0056598B"/>
    <w:rsid w:val="00567796"/>
    <w:rsid w:val="0057439C"/>
    <w:rsid w:val="005A2526"/>
    <w:rsid w:val="005A7315"/>
    <w:rsid w:val="005B01BD"/>
    <w:rsid w:val="005B2A64"/>
    <w:rsid w:val="005B491B"/>
    <w:rsid w:val="005B6682"/>
    <w:rsid w:val="005B6B54"/>
    <w:rsid w:val="005C753F"/>
    <w:rsid w:val="005D2FA1"/>
    <w:rsid w:val="005E1EA2"/>
    <w:rsid w:val="005F7366"/>
    <w:rsid w:val="00604470"/>
    <w:rsid w:val="00604AF2"/>
    <w:rsid w:val="00612B74"/>
    <w:rsid w:val="00614BA9"/>
    <w:rsid w:val="00627EA1"/>
    <w:rsid w:val="00630A09"/>
    <w:rsid w:val="00654B1E"/>
    <w:rsid w:val="00655159"/>
    <w:rsid w:val="00660BB0"/>
    <w:rsid w:val="0066539D"/>
    <w:rsid w:val="00672C90"/>
    <w:rsid w:val="00685846"/>
    <w:rsid w:val="006871EF"/>
    <w:rsid w:val="006A0F05"/>
    <w:rsid w:val="006A2DFE"/>
    <w:rsid w:val="006C41AB"/>
    <w:rsid w:val="006C61FA"/>
    <w:rsid w:val="006D1F15"/>
    <w:rsid w:val="006E0BD1"/>
    <w:rsid w:val="006F4ED6"/>
    <w:rsid w:val="006F6B60"/>
    <w:rsid w:val="00710617"/>
    <w:rsid w:val="00734912"/>
    <w:rsid w:val="007360F8"/>
    <w:rsid w:val="00736796"/>
    <w:rsid w:val="007455F8"/>
    <w:rsid w:val="00746A18"/>
    <w:rsid w:val="00747DF5"/>
    <w:rsid w:val="00753B23"/>
    <w:rsid w:val="00773F2D"/>
    <w:rsid w:val="00794C73"/>
    <w:rsid w:val="0079562C"/>
    <w:rsid w:val="007E6735"/>
    <w:rsid w:val="007F6456"/>
    <w:rsid w:val="007F661E"/>
    <w:rsid w:val="00821C34"/>
    <w:rsid w:val="008308EA"/>
    <w:rsid w:val="00830EB6"/>
    <w:rsid w:val="00843D84"/>
    <w:rsid w:val="00847E08"/>
    <w:rsid w:val="00850DA2"/>
    <w:rsid w:val="00862A46"/>
    <w:rsid w:val="00877808"/>
    <w:rsid w:val="00884A53"/>
    <w:rsid w:val="008A05CD"/>
    <w:rsid w:val="008A3341"/>
    <w:rsid w:val="008A3F91"/>
    <w:rsid w:val="008A784E"/>
    <w:rsid w:val="008B261F"/>
    <w:rsid w:val="008B26B0"/>
    <w:rsid w:val="008C0F3A"/>
    <w:rsid w:val="008C3519"/>
    <w:rsid w:val="008D0831"/>
    <w:rsid w:val="008D1A52"/>
    <w:rsid w:val="008D26CC"/>
    <w:rsid w:val="008D2F16"/>
    <w:rsid w:val="008E247D"/>
    <w:rsid w:val="008E421E"/>
    <w:rsid w:val="008E6565"/>
    <w:rsid w:val="008F1C52"/>
    <w:rsid w:val="008F453B"/>
    <w:rsid w:val="0090382C"/>
    <w:rsid w:val="009077F7"/>
    <w:rsid w:val="00926D9E"/>
    <w:rsid w:val="009273EE"/>
    <w:rsid w:val="00934982"/>
    <w:rsid w:val="00961C0A"/>
    <w:rsid w:val="00963D00"/>
    <w:rsid w:val="00971381"/>
    <w:rsid w:val="00996D9A"/>
    <w:rsid w:val="00997C4B"/>
    <w:rsid w:val="009B45D7"/>
    <w:rsid w:val="009B6A96"/>
    <w:rsid w:val="009C7773"/>
    <w:rsid w:val="009D3626"/>
    <w:rsid w:val="009D43E2"/>
    <w:rsid w:val="009D7A65"/>
    <w:rsid w:val="009E6570"/>
    <w:rsid w:val="009E6DDB"/>
    <w:rsid w:val="009F1238"/>
    <w:rsid w:val="009F4E24"/>
    <w:rsid w:val="009F645C"/>
    <w:rsid w:val="00A01E1D"/>
    <w:rsid w:val="00A1256F"/>
    <w:rsid w:val="00A13A11"/>
    <w:rsid w:val="00A14AAF"/>
    <w:rsid w:val="00A1755A"/>
    <w:rsid w:val="00A40E66"/>
    <w:rsid w:val="00A438F4"/>
    <w:rsid w:val="00A6192F"/>
    <w:rsid w:val="00A61C2B"/>
    <w:rsid w:val="00A701E9"/>
    <w:rsid w:val="00A712A4"/>
    <w:rsid w:val="00A760C2"/>
    <w:rsid w:val="00A86EF0"/>
    <w:rsid w:val="00A966ED"/>
    <w:rsid w:val="00AA5990"/>
    <w:rsid w:val="00AA77FC"/>
    <w:rsid w:val="00AC7098"/>
    <w:rsid w:val="00AD334D"/>
    <w:rsid w:val="00AD6C2B"/>
    <w:rsid w:val="00AE542F"/>
    <w:rsid w:val="00AF2175"/>
    <w:rsid w:val="00AF3E49"/>
    <w:rsid w:val="00B11DA2"/>
    <w:rsid w:val="00B351DD"/>
    <w:rsid w:val="00B413C4"/>
    <w:rsid w:val="00B53ADD"/>
    <w:rsid w:val="00B54D2A"/>
    <w:rsid w:val="00B6611C"/>
    <w:rsid w:val="00B66CA6"/>
    <w:rsid w:val="00B70912"/>
    <w:rsid w:val="00B70985"/>
    <w:rsid w:val="00B73F35"/>
    <w:rsid w:val="00B748DE"/>
    <w:rsid w:val="00B952ED"/>
    <w:rsid w:val="00B96CA5"/>
    <w:rsid w:val="00B97962"/>
    <w:rsid w:val="00BB4CD6"/>
    <w:rsid w:val="00BB6B4A"/>
    <w:rsid w:val="00BD451B"/>
    <w:rsid w:val="00BD5BDD"/>
    <w:rsid w:val="00BF16B0"/>
    <w:rsid w:val="00BF6D0C"/>
    <w:rsid w:val="00C00AEA"/>
    <w:rsid w:val="00C25A26"/>
    <w:rsid w:val="00C32D1D"/>
    <w:rsid w:val="00C3383D"/>
    <w:rsid w:val="00C41BD8"/>
    <w:rsid w:val="00C44B1B"/>
    <w:rsid w:val="00C65FE7"/>
    <w:rsid w:val="00C72460"/>
    <w:rsid w:val="00C76735"/>
    <w:rsid w:val="00C87646"/>
    <w:rsid w:val="00CA04E0"/>
    <w:rsid w:val="00CA084A"/>
    <w:rsid w:val="00CB1CF5"/>
    <w:rsid w:val="00CC027F"/>
    <w:rsid w:val="00CC24F7"/>
    <w:rsid w:val="00CD1430"/>
    <w:rsid w:val="00CD7444"/>
    <w:rsid w:val="00CE0C02"/>
    <w:rsid w:val="00CF3D06"/>
    <w:rsid w:val="00D06826"/>
    <w:rsid w:val="00D15FDF"/>
    <w:rsid w:val="00D21032"/>
    <w:rsid w:val="00D23A9C"/>
    <w:rsid w:val="00D45D86"/>
    <w:rsid w:val="00D50474"/>
    <w:rsid w:val="00D57E0F"/>
    <w:rsid w:val="00D65EA9"/>
    <w:rsid w:val="00D75C7B"/>
    <w:rsid w:val="00D7731D"/>
    <w:rsid w:val="00D82157"/>
    <w:rsid w:val="00D8464D"/>
    <w:rsid w:val="00D85239"/>
    <w:rsid w:val="00D8572A"/>
    <w:rsid w:val="00DA42A3"/>
    <w:rsid w:val="00DA687A"/>
    <w:rsid w:val="00DB02C8"/>
    <w:rsid w:val="00DB04AB"/>
    <w:rsid w:val="00DB0FD3"/>
    <w:rsid w:val="00DB4BA0"/>
    <w:rsid w:val="00DD445A"/>
    <w:rsid w:val="00DE10C6"/>
    <w:rsid w:val="00DE3680"/>
    <w:rsid w:val="00DE4390"/>
    <w:rsid w:val="00DE4EA5"/>
    <w:rsid w:val="00DF088C"/>
    <w:rsid w:val="00DF1B47"/>
    <w:rsid w:val="00DF1B93"/>
    <w:rsid w:val="00E022C0"/>
    <w:rsid w:val="00E06833"/>
    <w:rsid w:val="00E11141"/>
    <w:rsid w:val="00E171DD"/>
    <w:rsid w:val="00E241AF"/>
    <w:rsid w:val="00E272C2"/>
    <w:rsid w:val="00E276AA"/>
    <w:rsid w:val="00E308D8"/>
    <w:rsid w:val="00E32E3E"/>
    <w:rsid w:val="00E47EE7"/>
    <w:rsid w:val="00E5629F"/>
    <w:rsid w:val="00E81F56"/>
    <w:rsid w:val="00E82490"/>
    <w:rsid w:val="00E871D5"/>
    <w:rsid w:val="00E93DF2"/>
    <w:rsid w:val="00E9531A"/>
    <w:rsid w:val="00EB5E68"/>
    <w:rsid w:val="00ED5FCA"/>
    <w:rsid w:val="00EE0905"/>
    <w:rsid w:val="00EE24D7"/>
    <w:rsid w:val="00EF1633"/>
    <w:rsid w:val="00EF5C90"/>
    <w:rsid w:val="00EF7752"/>
    <w:rsid w:val="00F019D2"/>
    <w:rsid w:val="00F114D6"/>
    <w:rsid w:val="00F231B8"/>
    <w:rsid w:val="00F30E3D"/>
    <w:rsid w:val="00F438E8"/>
    <w:rsid w:val="00F470A5"/>
    <w:rsid w:val="00F52E7B"/>
    <w:rsid w:val="00F5421E"/>
    <w:rsid w:val="00F74ABA"/>
    <w:rsid w:val="00F7523C"/>
    <w:rsid w:val="00F7530B"/>
    <w:rsid w:val="00F771A2"/>
    <w:rsid w:val="00F77879"/>
    <w:rsid w:val="00F844EE"/>
    <w:rsid w:val="00F96914"/>
    <w:rsid w:val="00F9734B"/>
    <w:rsid w:val="00FB56B4"/>
    <w:rsid w:val="00FD0251"/>
    <w:rsid w:val="00FD16CA"/>
    <w:rsid w:val="00FE5497"/>
    <w:rsid w:val="00FE5A9E"/>
    <w:rsid w:val="09FB03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36865"/>
    <o:shapelayout v:ext="edit">
      <o:idmap v:ext="edit" data="1"/>
    </o:shapelayout>
  </w:shapeDefaults>
  <w:decimalSymbol w:val="."/>
  <w:listSeparator w:val=","/>
  <w15:docId w15:val="{F55F0B9B-4AAB-45A4-B2EB-FA9D83835DC4}"/>
  <w14:docId w14:val="54EE4F75"/>
</w:settings>
</file>

<file path=word/styles.xml><?xml version="1.0" encoding="utf-8"?>
<w:styles xmlns:wp14="http://schemas.microsoft.com/office/word/2010/wordprocessingDrawing"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 wp14">
  <w:docDefaults>
    <w:rPrDefault>
      <w:rPr>
        <w:rFonts w:asciiTheme="minorHAnsi" w:hAnsiTheme="minorHAnsi" w:eastAsiaTheme="minorHAnsi" w:cstheme="minorBidi"/>
        <w:sz w:val="22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uiPriority="37" w:semiHidden="1" w:unhideWhenUsed="1"/>
    <w:lsdException w:name="TOC Heading" w:uiPriority="39" w:semiHidden="1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</w:style>
  <w:style w:type="character" w:styleId="DefaultParagraphFont" w:default="1">
    <w:name w:val="Default Paragraph Font"/>
    <w:uiPriority w:val="1"/>
    <w:semiHidden/>
    <w:unhideWhenUsed/>
  </w:style>
  <w:style w:type="table" w:styleId="TableNormal" w:default="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styleId="NoList" w:default="1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436554"/>
    <w:pPr>
      <w:tabs>
        <w:tab w:val="center" w:pos="4513"/>
        <w:tab w:val="right" w:pos="9026"/>
      </w:tabs>
      <w:spacing w:after="0" w:line="240" w:lineRule="auto"/>
    </w:pPr>
  </w:style>
  <w:style w:type="character" w:styleId="HeaderChar" w:customStyle="1">
    <w:name w:val="Header Char"/>
    <w:basedOn w:val="DefaultParagraphFont"/>
    <w:link w:val="Header"/>
    <w:uiPriority w:val="99"/>
    <w:rsid w:val="00436554"/>
  </w:style>
  <w:style w:type="paragraph" w:styleId="Footer">
    <w:name w:val="footer"/>
    <w:basedOn w:val="Normal"/>
    <w:link w:val="FooterChar"/>
    <w:uiPriority w:val="99"/>
    <w:unhideWhenUsed/>
    <w:rsid w:val="00436554"/>
    <w:pPr>
      <w:tabs>
        <w:tab w:val="center" w:pos="4513"/>
        <w:tab w:val="right" w:pos="9026"/>
      </w:tabs>
      <w:spacing w:after="0" w:line="240" w:lineRule="auto"/>
    </w:pPr>
  </w:style>
  <w:style w:type="character" w:styleId="FooterChar" w:customStyle="1">
    <w:name w:val="Footer Char"/>
    <w:basedOn w:val="DefaultParagraphFont"/>
    <w:link w:val="Footer"/>
    <w:uiPriority w:val="99"/>
    <w:rsid w:val="00436554"/>
  </w:style>
  <w:style w:type="table" w:styleId="TableGrid">
    <w:name w:val="Table Grid"/>
    <w:basedOn w:val="TableNormal"/>
    <w:uiPriority w:val="59"/>
    <w:rsid w:val="00436554"/>
    <w:pPr>
      <w:spacing w:after="0" w:line="240" w:lineRule="auto"/>
    </w:p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NoSpacing">
    <w:name w:val="No Spacing"/>
    <w:uiPriority w:val="1"/>
    <w:qFormat/>
    <w:rsid w:val="00436554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43655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styleId="BalloonTextChar" w:customStyle="1">
    <w:name w:val="Balloon Text Char"/>
    <w:basedOn w:val="DefaultParagraphFont"/>
    <w:link w:val="BalloonText"/>
    <w:uiPriority w:val="99"/>
    <w:semiHidden/>
    <w:rsid w:val="00436554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6C61F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327F22"/>
    <w:rPr>
      <w:color w:val="808080"/>
    </w:rPr>
  </w:style>
  <w:style w:type="paragraph" w:styleId="3Question" w:customStyle="1">
    <w:name w:val="3 Question"/>
    <w:basedOn w:val="Normal"/>
    <w:next w:val="Normal"/>
    <w:rsid w:val="00961C0A"/>
    <w:pPr>
      <w:widowControl w:val="0"/>
      <w:tabs>
        <w:tab w:val="right" w:pos="567"/>
        <w:tab w:val="left" w:pos="794"/>
        <w:tab w:val="left" w:pos="1276"/>
        <w:tab w:val="left" w:pos="1758"/>
        <w:tab w:val="left" w:pos="2240"/>
        <w:tab w:val="left" w:pos="2722"/>
        <w:tab w:val="left" w:pos="3204"/>
        <w:tab w:val="left" w:pos="3686"/>
        <w:tab w:val="left" w:pos="4167"/>
        <w:tab w:val="left" w:pos="4649"/>
        <w:tab w:val="left" w:pos="5131"/>
        <w:tab w:val="left" w:pos="5613"/>
        <w:tab w:val="left" w:pos="6095"/>
        <w:tab w:val="left" w:pos="6577"/>
        <w:tab w:val="left" w:pos="7059"/>
        <w:tab w:val="left" w:pos="7541"/>
      </w:tabs>
      <w:spacing w:before="295" w:after="244" w:line="280" w:lineRule="atLeast"/>
      <w:ind w:left="794" w:hanging="794"/>
    </w:pPr>
    <w:rPr>
      <w:rFonts w:ascii="Times New Roman" w:hAnsi="Times New Roman" w:eastAsia="Times New Roman" w:cs="Times New Roman"/>
      <w:noProof/>
      <w:sz w:val="24"/>
      <w:szCs w:val="20"/>
    </w:rPr>
  </w:style>
  <w:style w:type="character" w:styleId="2Questionnumber" w:customStyle="1">
    <w:name w:val="2 Question number"/>
    <w:basedOn w:val="DefaultParagraphFont"/>
    <w:rsid w:val="00961C0A"/>
    <w:rPr>
      <w:rFonts w:ascii="Arial" w:hAnsi="Arial"/>
      <w:b/>
      <w:sz w:val="24"/>
    </w:rPr>
  </w:style>
  <w:style w:type="table" w:styleId="GridTable4-Accent41" w:customStyle="1">
    <w:name w:val="Grid Table 4 - Accent 41"/>
    <w:basedOn w:val="TableNormal"/>
    <w:uiPriority w:val="49"/>
    <w:rsid w:val="00284023"/>
    <w:pPr>
      <w:spacing w:after="0" w:line="240" w:lineRule="auto"/>
    </w:pPr>
    <w:tblPr>
      <w:tblStyleRowBandSize w:val="1"/>
      <w:tblStyleColBandSize w:val="1"/>
      <w:tblBorders>
        <w:top w:val="single" w:color="B2A1C7" w:themeColor="accent4" w:themeTint="99" w:sz="4" w:space="0"/>
        <w:left w:val="single" w:color="B2A1C7" w:themeColor="accent4" w:themeTint="99" w:sz="4" w:space="0"/>
        <w:bottom w:val="single" w:color="B2A1C7" w:themeColor="accent4" w:themeTint="99" w:sz="4" w:space="0"/>
        <w:right w:val="single" w:color="B2A1C7" w:themeColor="accent4" w:themeTint="99" w:sz="4" w:space="0"/>
        <w:insideH w:val="single" w:color="B2A1C7" w:themeColor="accent4" w:themeTint="99" w:sz="4" w:space="0"/>
        <w:insideV w:val="single" w:color="B2A1C7" w:themeColor="accent4" w:themeTint="99" w:sz="4" w:space="0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color="8064A2" w:themeColor="accent4" w:sz="4" w:space="0"/>
          <w:left w:val="single" w:color="8064A2" w:themeColor="accent4" w:sz="4" w:space="0"/>
          <w:bottom w:val="single" w:color="8064A2" w:themeColor="accent4" w:sz="4" w:space="0"/>
          <w:right w:val="single" w:color="8064A2" w:themeColor="accent4" w:sz="4" w:space="0"/>
          <w:insideH w:val="nil"/>
          <w:insideV w:val="nil"/>
        </w:tcBorders>
        <w:shd w:val="clear" w:color="auto" w:fill="8064A2" w:themeFill="accent4"/>
      </w:tcPr>
    </w:tblStylePr>
    <w:tblStylePr w:type="lastRow">
      <w:rPr>
        <w:b/>
        <w:bCs/>
      </w:rPr>
      <w:tblPr/>
      <w:tcPr>
        <w:tcBorders>
          <w:top w:val="double" w:color="8064A2" w:themeColor="accent4" w:sz="4" w:space="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5DFEC" w:themeFill="accent4" w:themeFillTint="33"/>
      </w:tcPr>
    </w:tblStylePr>
    <w:tblStylePr w:type="band1Horz">
      <w:tblPr/>
      <w:tcPr>
        <w:shd w:val="clear" w:color="auto" w:fill="E5DFEC" w:themeFill="accent4" w:themeFillTint="33"/>
      </w:tcPr>
    </w:tblStylePr>
  </w:style>
  <w:style w:type="paragraph" w:styleId="question" w:customStyle="1">
    <w:name w:val="question"/>
    <w:basedOn w:val="Normal"/>
    <w:uiPriority w:val="99"/>
    <w:rsid w:val="00F5421E"/>
    <w:pPr>
      <w:widowControl w:val="0"/>
      <w:autoSpaceDE w:val="0"/>
      <w:autoSpaceDN w:val="0"/>
      <w:adjustRightInd w:val="0"/>
      <w:spacing w:before="240" w:after="0" w:line="240" w:lineRule="auto"/>
      <w:ind w:left="567" w:right="567" w:hanging="567"/>
    </w:pPr>
    <w:rPr>
      <w:rFonts w:ascii="Times New Roman" w:hAnsi="Times New Roman" w:eastAsia="Times New Roman" w:cs="Times New Roman"/>
      <w:lang w:eastAsia="en-GB"/>
    </w:rPr>
  </w:style>
  <w:style w:type="paragraph" w:styleId="indent2" w:customStyle="1">
    <w:name w:val="indent2"/>
    <w:basedOn w:val="Normal"/>
    <w:uiPriority w:val="99"/>
    <w:rsid w:val="00F5421E"/>
    <w:pPr>
      <w:widowControl w:val="0"/>
      <w:autoSpaceDE w:val="0"/>
      <w:autoSpaceDN w:val="0"/>
      <w:adjustRightInd w:val="0"/>
      <w:spacing w:before="240" w:after="0" w:line="240" w:lineRule="auto"/>
      <w:ind w:left="1701" w:right="567" w:hanging="567"/>
    </w:pPr>
    <w:rPr>
      <w:rFonts w:ascii="Times New Roman" w:hAnsi="Times New Roman" w:eastAsia="Times New Roman" w:cs="Times New Roman"/>
      <w:lang w:eastAsia="en-GB"/>
    </w:rPr>
  </w:style>
  <w:style w:type="paragraph" w:styleId="indent3" w:customStyle="1">
    <w:name w:val="indent3"/>
    <w:basedOn w:val="indent2"/>
    <w:uiPriority w:val="99"/>
    <w:rsid w:val="00F5421E"/>
    <w:pPr>
      <w:ind w:left="2268"/>
    </w:pPr>
  </w:style>
  <w:style w:type="paragraph" w:styleId="mark" w:customStyle="1">
    <w:name w:val="mark"/>
    <w:basedOn w:val="Normal"/>
    <w:uiPriority w:val="99"/>
    <w:rsid w:val="00F5421E"/>
    <w:pPr>
      <w:widowControl w:val="0"/>
      <w:autoSpaceDE w:val="0"/>
      <w:autoSpaceDN w:val="0"/>
      <w:adjustRightInd w:val="0"/>
      <w:spacing w:after="0" w:line="240" w:lineRule="auto"/>
      <w:jc w:val="right"/>
    </w:pPr>
    <w:rPr>
      <w:rFonts w:ascii="Times New Roman" w:hAnsi="Times New Roman" w:eastAsia="Times New Roman" w:cs="Times New Roman"/>
      <w:b/>
      <w:bCs/>
      <w:sz w:val="20"/>
      <w:szCs w:val="20"/>
      <w:lang w:eastAsia="en-GB"/>
    </w:rPr>
  </w:style>
  <w:style w:type="paragraph" w:styleId="indent1a" w:customStyle="1">
    <w:name w:val="indent1(a)"/>
    <w:basedOn w:val="Normal"/>
    <w:uiPriority w:val="99"/>
    <w:rsid w:val="00F5421E"/>
    <w:pPr>
      <w:widowControl w:val="0"/>
      <w:tabs>
        <w:tab w:val="left" w:pos="1134"/>
      </w:tabs>
      <w:autoSpaceDE w:val="0"/>
      <w:autoSpaceDN w:val="0"/>
      <w:adjustRightInd w:val="0"/>
      <w:spacing w:before="240" w:after="0" w:line="240" w:lineRule="auto"/>
      <w:ind w:left="1701" w:right="567" w:hanging="1134"/>
    </w:pPr>
    <w:rPr>
      <w:rFonts w:ascii="Times New Roman" w:hAnsi="Times New Roman" w:eastAsia="Times New Roman" w:cs="Times New Roman"/>
      <w:lang w:eastAsia="en-GB"/>
    </w:rPr>
  </w:style>
  <w:style w:type="paragraph" w:styleId="graph" w:customStyle="1">
    <w:name w:val="graph"/>
    <w:basedOn w:val="Normal"/>
    <w:uiPriority w:val="99"/>
    <w:rsid w:val="00F5421E"/>
    <w:pPr>
      <w:widowControl w:val="0"/>
      <w:autoSpaceDE w:val="0"/>
      <w:autoSpaceDN w:val="0"/>
      <w:adjustRightInd w:val="0"/>
      <w:spacing w:before="240" w:after="0" w:line="240" w:lineRule="auto"/>
      <w:jc w:val="center"/>
    </w:pPr>
    <w:rPr>
      <w:rFonts w:ascii="Times New Roman" w:hAnsi="Times New Roman" w:eastAsia="Times New Roman" w:cs="Times New Roman"/>
      <w:lang w:eastAsia="en-GB"/>
    </w:rPr>
  </w:style>
  <w:style w:type="paragraph" w:styleId="Inaddition" w:customStyle="1">
    <w:name w:val="In addition"/>
    <w:basedOn w:val="Normal"/>
    <w:rsid w:val="00FE5A9E"/>
    <w:pPr>
      <w:spacing w:after="0" w:line="280" w:lineRule="exact"/>
    </w:pPr>
    <w:rPr>
      <w:rFonts w:ascii="Arial" w:hAnsi="Arial" w:eastAsia="Times New Roman" w:cs="Times New Roman"/>
      <w:b/>
      <w:sz w:val="19"/>
      <w:szCs w:val="20"/>
      <w:lang w:eastAsia="en-GB"/>
    </w:rPr>
  </w:style>
  <w:style w:type="paragraph" w:styleId="AQANormal" w:customStyle="1">
    <w:name w:val="AQA_Normal"/>
    <w:basedOn w:val="Normal"/>
    <w:qFormat/>
    <w:rsid w:val="00F96914"/>
    <w:pPr>
      <w:spacing w:after="0" w:line="260" w:lineRule="exact"/>
    </w:pPr>
    <w:rPr>
      <w:rFonts w:ascii="Arial" w:hAnsi="Arial" w:eastAsia="Calibri" w:cs="Times New Roman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11956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231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6424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931894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028347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918048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740144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719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77586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901385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7546736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99533522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991954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0615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975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748852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813461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9358833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395666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8445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84587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3835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7740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50694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7749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6032352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8709879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7860159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430269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089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43366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44754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5263213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62223100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666467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31714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134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71211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2629848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813739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50632109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364561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01718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6588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83742183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12558517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1843080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513553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0309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53446048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4079673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15687411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20930410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33018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&#65279;<?xml version="1.0" encoding="utf-8"?><Relationships xmlns="http://schemas.openxmlformats.org/package/2006/relationships"><Relationship Type="http://schemas.openxmlformats.org/officeDocument/2006/relationships/image" Target="media/image1.png" Id="rId8" /><Relationship Type="http://schemas.openxmlformats.org/officeDocument/2006/relationships/oleObject" Target="embeddings/oleObject2.bin" Id="rId13" /><Relationship Type="http://schemas.openxmlformats.org/officeDocument/2006/relationships/oleObject" Target="embeddings/oleObject4.bin" Id="rId18" /><Relationship Type="http://schemas.openxmlformats.org/officeDocument/2006/relationships/header" Target="header1.xml" Id="rId26" /><Relationship Type="http://schemas.openxmlformats.org/officeDocument/2006/relationships/styles" Target="styles.xml" Id="rId3" /><Relationship Type="http://schemas.openxmlformats.org/officeDocument/2006/relationships/image" Target="media/image8.wmf" Id="rId21" /><Relationship Type="http://schemas.openxmlformats.org/officeDocument/2006/relationships/endnotes" Target="endnotes.xml" Id="rId7" /><Relationship Type="http://schemas.openxmlformats.org/officeDocument/2006/relationships/image" Target="media/image3.wmf" Id="rId12" /><Relationship Type="http://schemas.openxmlformats.org/officeDocument/2006/relationships/image" Target="media/image6.wmf" Id="rId17" /><Relationship Type="http://schemas.openxmlformats.org/officeDocument/2006/relationships/numbering" Target="numbering.xml" Id="rId2" /><Relationship Type="http://schemas.openxmlformats.org/officeDocument/2006/relationships/image" Target="media/image5.png" Id="rId16" /><Relationship Type="http://schemas.openxmlformats.org/officeDocument/2006/relationships/oleObject" Target="embeddings/oleObject5.bin" Id="rId20" /><Relationship Type="http://schemas.openxmlformats.org/officeDocument/2006/relationships/customXml" Target="../customXml/item2.xml" Id="rId29" /><Relationship Type="http://schemas.openxmlformats.org/officeDocument/2006/relationships/customXml" Target="../customXml/item1.xml" Id="rId1" /><Relationship Type="http://schemas.openxmlformats.org/officeDocument/2006/relationships/footnotes" Target="footnotes.xml" Id="rId6" /><Relationship Type="http://schemas.openxmlformats.org/officeDocument/2006/relationships/oleObject" Target="embeddings/oleObject1.bin" Id="rId11" /><Relationship Type="http://schemas.openxmlformats.org/officeDocument/2006/relationships/oleObject" Target="embeddings/oleObject7.bin" Id="rId24" /><Relationship Type="http://schemas.openxmlformats.org/officeDocument/2006/relationships/webSettings" Target="webSettings.xml" Id="rId5" /><Relationship Type="http://schemas.openxmlformats.org/officeDocument/2006/relationships/oleObject" Target="embeddings/oleObject3.bin" Id="rId15" /><Relationship Type="http://schemas.openxmlformats.org/officeDocument/2006/relationships/image" Target="media/image9.wmf" Id="rId23" /><Relationship Type="http://schemas.openxmlformats.org/officeDocument/2006/relationships/theme" Target="theme/theme1.xml" Id="rId28" /><Relationship Type="http://schemas.openxmlformats.org/officeDocument/2006/relationships/image" Target="media/image2.wmf" Id="rId10" /><Relationship Type="http://schemas.openxmlformats.org/officeDocument/2006/relationships/image" Target="media/image7.wmf" Id="rId19" /><Relationship Type="http://schemas.openxmlformats.org/officeDocument/2006/relationships/customXml" Target="../customXml/item4.xml" Id="rId31" /><Relationship Type="http://schemas.openxmlformats.org/officeDocument/2006/relationships/settings" Target="settings.xml" Id="rId4" /><Relationship Type="http://schemas.openxmlformats.org/officeDocument/2006/relationships/image" Target="cid:image001.png@01CFC126.65C4D470" TargetMode="External" Id="rId9" /><Relationship Type="http://schemas.openxmlformats.org/officeDocument/2006/relationships/image" Target="media/image4.wmf" Id="rId14" /><Relationship Type="http://schemas.openxmlformats.org/officeDocument/2006/relationships/oleObject" Target="embeddings/oleObject6.bin" Id="rId22" /><Relationship Type="http://schemas.openxmlformats.org/officeDocument/2006/relationships/fontTable" Target="fontTable.xml" Id="rId27" /><Relationship Type="http://schemas.openxmlformats.org/officeDocument/2006/relationships/customXml" Target="../customXml/item3.xml" Id="rId30" /><Relationship Type="http://schemas.openxmlformats.org/officeDocument/2006/relationships/image" Target="/media/image5.png" Id="R2966e5e1883a461d" /></Relationships>
</file>

<file path=word/_rels/header1.xml.rels>&#65279;<?xml version="1.0" encoding="utf-8"?><Relationships xmlns="http://schemas.openxmlformats.org/package/2006/relationships"><Relationship Type="http://schemas.openxmlformats.org/officeDocument/2006/relationships/image" Target="/media/image6.png" Id="R61ae131b255e42ac" 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FB3367A3C9B7D45A85A691338FE6FAF" ma:contentTypeVersion="13" ma:contentTypeDescription="Create a new document." ma:contentTypeScope="" ma:versionID="fa3ea7c53dbe38e79b5260ca9891d627">
  <xsd:schema xmlns:xsd="http://www.w3.org/2001/XMLSchema" xmlns:xs="http://www.w3.org/2001/XMLSchema" xmlns:p="http://schemas.microsoft.com/office/2006/metadata/properties" xmlns:ns2="08f87dcb-a113-4796-a36c-047c9b2d67fb" xmlns:ns3="b92bd260-9e68-458f-bd54-0e26cc869fd7" targetNamespace="http://schemas.microsoft.com/office/2006/metadata/properties" ma:root="true" ma:fieldsID="418ba8a8ff84b35082e80de6e2e227fb" ns2:_="" ns3:_="">
    <xsd:import namespace="08f87dcb-a113-4796-a36c-047c9b2d67fb"/>
    <xsd:import namespace="b92bd260-9e68-458f-bd54-0e26cc869fd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Ord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8f87dcb-a113-4796-a36c-047c9b2d67f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Ord" ma:index="12" nillable="true" ma:displayName="Ord" ma:format="Dropdown" ma:internalName="Ord">
      <xsd:simpleType>
        <xsd:restriction base="dms:Text">
          <xsd:maxLength value="255"/>
        </xsd:restriction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92bd260-9e68-458f-bd54-0e26cc869fd7" elementFormDefault="qualified">
    <xsd:import namespace="http://schemas.microsoft.com/office/2006/documentManagement/types"/>
    <xsd:import namespace="http://schemas.microsoft.com/office/infopath/2007/PartnerControls"/>
    <xsd:element name="SharedWithUsers" ma:index="13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Ord xmlns="08f87dcb-a113-4796-a36c-047c9b2d67fb" xsi:nil="true"/>
  </documentManagement>
</p:properties>
</file>

<file path=customXml/itemProps1.xml><?xml version="1.0" encoding="utf-8"?>
<ds:datastoreItem xmlns:ds="http://schemas.openxmlformats.org/officeDocument/2006/customXml" ds:itemID="{5AE033B3-FB8B-4A44-B79B-EC66B2AC2C45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1AAC186-7844-4A1F-90A0-EC2BABD14B67}"/>
</file>

<file path=customXml/itemProps3.xml><?xml version="1.0" encoding="utf-8"?>
<ds:datastoreItem xmlns:ds="http://schemas.openxmlformats.org/officeDocument/2006/customXml" ds:itemID="{19A70D06-09B5-4380-ACD5-BC6B9D0D2279}"/>
</file>

<file path=customXml/itemProps4.xml><?xml version="1.0" encoding="utf-8"?>
<ds:datastoreItem xmlns:ds="http://schemas.openxmlformats.org/officeDocument/2006/customXml" ds:itemID="{9DCE275E-872B-442C-9FC6-089A89D5854B}"/>
</file>

<file path=docProps/app.xml><?xml version="1.0" encoding="utf-8"?>
<ap:Properties xmlns="http://schemas.openxmlformats.org/officeDocument/2006/extended-properties" xmlns:vt="http://schemas.openxmlformats.org/officeDocument/2006/docPropsVTypes" xmlns:ap="http://schemas.openxmlformats.org/officeDocument/2006/extended-properties">
  <ap:Template>Normal</ap:Template>
  <ap:Application>Microsoft Office Word</ap:Application>
  <ap:DocSecurity>0</ap:DocSecurity>
  <ap:ScaleCrop>false</ap:ScaleCrop>
  <ap:Company>Twyford CE High School</ap:Company>
  <ap:SharedDoc>false</ap:SharedDoc>
  <ap:HyperlinksChanged>false</ap:HyperlinksChanged>
  <ap:AppVersion>00.0001</ap:AppVersion>
  <ap:LinksUpToDate>false</ap:LinksUpToDate>
</ap: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drew Barratt</dc:creator>
  <cp:lastModifiedBy>Aiden Davey</cp:lastModifiedBy>
  <cp:revision>11</cp:revision>
  <cp:lastPrinted>2016-04-01T17:37:00Z</cp:lastPrinted>
  <dcterms:created xsi:type="dcterms:W3CDTF">2016-04-16T10:41:00Z</dcterms:created>
  <dcterms:modified xsi:type="dcterms:W3CDTF">2020-10-21T14:34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B3367A3C9B7D45A85A691338FE6FAF</vt:lpwstr>
  </property>
</Properties>
</file>